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CEAC36" w14:textId="02B2C856" w:rsidR="00C24B98" w:rsidRPr="00835274" w:rsidRDefault="00C24B98" w:rsidP="00C24B98">
      <w:pPr>
        <w:spacing w:beforeLines="60" w:before="144" w:afterLines="60" w:after="144"/>
        <w:jc w:val="center"/>
        <w:rPr>
          <w:rFonts w:cs="Times New Roman"/>
          <w:b/>
          <w:color w:val="0000FF"/>
          <w:sz w:val="26"/>
          <w:szCs w:val="26"/>
        </w:rPr>
      </w:pPr>
      <w:bookmarkStart w:id="0" w:name="_GoBack"/>
      <w:bookmarkEnd w:id="0"/>
      <w:r w:rsidRPr="00835274">
        <w:rPr>
          <w:rFonts w:cs="Times New Roman"/>
          <w:b/>
          <w:color w:val="FF0000"/>
          <w:sz w:val="26"/>
          <w:szCs w:val="26"/>
        </w:rPr>
        <w:t>CÁC DẠNG TOÁN 9 BÀI :</w:t>
      </w:r>
      <w:r w:rsidRPr="00835274">
        <w:rPr>
          <w:rFonts w:cs="Times New Roman"/>
          <w:b/>
          <w:color w:val="0000FF"/>
          <w:sz w:val="26"/>
          <w:szCs w:val="26"/>
        </w:rPr>
        <w:t xml:space="preserve"> LUYỆN TẬP CĂN THỨC BẬC HAI </w:t>
      </w:r>
    </w:p>
    <w:p w14:paraId="59E74E96" w14:textId="45B177A5" w:rsidR="00643233" w:rsidRPr="00835274" w:rsidRDefault="0025275B" w:rsidP="00C24B98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1:</w:t>
      </w:r>
      <w:r w:rsidR="00F02651" w:rsidRPr="00835274">
        <w:rPr>
          <w:rFonts w:cs="Times New Roman"/>
          <w:b/>
          <w:bCs/>
          <w:sz w:val="26"/>
          <w:szCs w:val="26"/>
        </w:rPr>
        <w:t xml:space="preserve"> Tính giá trị của biểu thức chứa căn bậc hai</w:t>
      </w:r>
    </w:p>
    <w:p w14:paraId="3DE0A098" w14:textId="69DCAF4D" w:rsidR="009A3467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="00F61CF0" w:rsidRPr="00835274">
        <w:rPr>
          <w:rFonts w:cs="Times New Roman"/>
          <w:sz w:val="26"/>
          <w:szCs w:val="26"/>
        </w:rPr>
        <w:t xml:space="preserve">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F61CF0" w:rsidRPr="00835274" w14:paraId="3E86CA89" w14:textId="77777777" w:rsidTr="00212150">
        <w:tc>
          <w:tcPr>
            <w:tcW w:w="4839" w:type="dxa"/>
          </w:tcPr>
          <w:p w14:paraId="69C9DEB9" w14:textId="149B118F" w:rsidR="00F61CF0" w:rsidRPr="00835274" w:rsidRDefault="00F61CF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520" w:dyaOrig="700" w14:anchorId="7D7EC2F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65pt;height:35.05pt" o:ole="">
                  <v:imagedata r:id="rId7" o:title=""/>
                </v:shape>
                <o:OLEObject Type="Embed" ProgID="Equation.DSMT4" ShapeID="_x0000_i1025" DrawAspect="Content" ObjectID="_1751957712" r:id="rId8"/>
              </w:object>
            </w:r>
          </w:p>
        </w:tc>
        <w:tc>
          <w:tcPr>
            <w:tcW w:w="4839" w:type="dxa"/>
          </w:tcPr>
          <w:p w14:paraId="00725DD8" w14:textId="080F00D2" w:rsidR="00F61CF0" w:rsidRPr="00835274" w:rsidRDefault="00F61CF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859" w:dyaOrig="520" w14:anchorId="030B7666">
                <v:shape id="_x0000_i1026" type="#_x0000_t75" style="width:42.55pt;height:25.65pt" o:ole="">
                  <v:imagedata r:id="rId9" o:title=""/>
                </v:shape>
                <o:OLEObject Type="Embed" ProgID="Equation.DSMT4" ShapeID="_x0000_i1026" DrawAspect="Content" ObjectID="_1751957713" r:id="rId1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AE0D26" w:rsidRPr="00835274" w14:paraId="2A62A828" w14:textId="77777777" w:rsidTr="00212150">
        <w:tc>
          <w:tcPr>
            <w:tcW w:w="4839" w:type="dxa"/>
          </w:tcPr>
          <w:p w14:paraId="59CC1679" w14:textId="31D3EB8D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800" w:dyaOrig="520" w14:anchorId="54358F87">
                <v:shape id="_x0000_i1027" type="#_x0000_t75" style="width:39.45pt;height:25.65pt" o:ole="">
                  <v:imagedata r:id="rId11" o:title=""/>
                </v:shape>
                <o:OLEObject Type="Embed" ProgID="Equation.DSMT4" ShapeID="_x0000_i1027" DrawAspect="Content" ObjectID="_1751957714" r:id="rId1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058715F9" w14:textId="79479B29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060" w:dyaOrig="760" w14:anchorId="1E538C64">
                <v:shape id="_x0000_i1028" type="#_x0000_t75" style="width:53.85pt;height:38.2pt" o:ole="">
                  <v:imagedata r:id="rId13" o:title=""/>
                </v:shape>
                <o:OLEObject Type="Embed" ProgID="Equation.DSMT4" ShapeID="_x0000_i1028" DrawAspect="Content" ObjectID="_1751957715" r:id="rId1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38DA87C9" w14:textId="7C4491D0" w:rsidR="00F116AF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="00F61CF0" w:rsidRPr="00835274">
        <w:rPr>
          <w:rFonts w:cs="Times New Roman"/>
          <w:sz w:val="26"/>
          <w:szCs w:val="26"/>
        </w:rPr>
        <w:t xml:space="preserve">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F61CF0" w:rsidRPr="00835274" w14:paraId="5614A3DB" w14:textId="77777777" w:rsidTr="00212150">
        <w:tc>
          <w:tcPr>
            <w:tcW w:w="4839" w:type="dxa"/>
          </w:tcPr>
          <w:p w14:paraId="5A3E0C3D" w14:textId="54A14C2C" w:rsidR="00F61CF0" w:rsidRPr="00835274" w:rsidRDefault="00F61CF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760" w:dyaOrig="360" w14:anchorId="2D45F7B4">
                <v:shape id="_x0000_i1029" type="#_x0000_t75" style="width:87.65pt;height:18.15pt" o:ole="">
                  <v:imagedata r:id="rId15" o:title=""/>
                </v:shape>
                <o:OLEObject Type="Embed" ProgID="Equation.DSMT4" ShapeID="_x0000_i1029" DrawAspect="Content" ObjectID="_1751957716" r:id="rId16"/>
              </w:object>
            </w:r>
          </w:p>
        </w:tc>
        <w:tc>
          <w:tcPr>
            <w:tcW w:w="4839" w:type="dxa"/>
          </w:tcPr>
          <w:p w14:paraId="19686C6F" w14:textId="5C735922" w:rsidR="00F61CF0" w:rsidRPr="00835274" w:rsidRDefault="00F61CF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20"/>
                <w:sz w:val="26"/>
                <w:szCs w:val="26"/>
              </w:rPr>
              <w:object w:dxaOrig="1860" w:dyaOrig="600" w14:anchorId="703C7414">
                <v:shape id="_x0000_i1030" type="#_x0000_t75" style="width:92.65pt;height:30.05pt" o:ole="">
                  <v:imagedata r:id="rId17" o:title=""/>
                </v:shape>
                <o:OLEObject Type="Embed" ProgID="Equation.DSMT4" ShapeID="_x0000_i1030" DrawAspect="Content" ObjectID="_1751957717" r:id="rId1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AE0D26" w:rsidRPr="00835274" w14:paraId="2EF637B2" w14:textId="77777777" w:rsidTr="00212150">
        <w:tc>
          <w:tcPr>
            <w:tcW w:w="4839" w:type="dxa"/>
          </w:tcPr>
          <w:p w14:paraId="597077EC" w14:textId="5D0D3A86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20"/>
                <w:sz w:val="26"/>
                <w:szCs w:val="26"/>
              </w:rPr>
              <w:object w:dxaOrig="2299" w:dyaOrig="600" w14:anchorId="6118B042">
                <v:shape id="_x0000_i1031" type="#_x0000_t75" style="width:114.6pt;height:30.05pt" o:ole="">
                  <v:imagedata r:id="rId19" o:title=""/>
                </v:shape>
                <o:OLEObject Type="Embed" ProgID="Equation.DSMT4" ShapeID="_x0000_i1031" DrawAspect="Content" ObjectID="_1751957718" r:id="rId2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4AB5792B" w14:textId="37A17391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Pr="00835274">
              <w:rPr>
                <w:rFonts w:cs="Times New Roman"/>
                <w:position w:val="-18"/>
                <w:sz w:val="26"/>
                <w:szCs w:val="26"/>
              </w:rPr>
              <w:object w:dxaOrig="2240" w:dyaOrig="480" w14:anchorId="0060D146">
                <v:shape id="_x0000_i1032" type="#_x0000_t75" style="width:112pt;height:24.4pt" o:ole="">
                  <v:imagedata r:id="rId21" o:title=""/>
                </v:shape>
                <o:OLEObject Type="Embed" ProgID="Equation.DSMT4" ShapeID="_x0000_i1032" DrawAspect="Content" ObjectID="_1751957719" r:id="rId2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19BEB13A" w14:textId="7A2BA593" w:rsidR="0025275B" w:rsidRPr="00835274" w:rsidRDefault="0025275B" w:rsidP="00F22075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2:</w:t>
      </w:r>
      <w:r w:rsidR="00F02651" w:rsidRPr="00835274">
        <w:rPr>
          <w:rFonts w:cs="Times New Roman"/>
          <w:b/>
          <w:bCs/>
          <w:sz w:val="26"/>
          <w:szCs w:val="26"/>
        </w:rPr>
        <w:t xml:space="preserve"> Tìm điều kiện để biểu thức chứa căn bậc hai có nghĩa</w:t>
      </w:r>
    </w:p>
    <w:p w14:paraId="777BE293" w14:textId="4F6EF639" w:rsidR="00F116AF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="007F3ADB" w:rsidRPr="00835274">
        <w:rPr>
          <w:rFonts w:cs="Times New Roman"/>
          <w:sz w:val="26"/>
          <w:szCs w:val="26"/>
        </w:rPr>
        <w:t xml:space="preserve"> Với giá trị nào của </w:t>
      </w:r>
      <w:r w:rsidR="007F3ADB" w:rsidRPr="00835274">
        <w:rPr>
          <w:rFonts w:cs="Times New Roman"/>
          <w:position w:val="-6"/>
          <w:sz w:val="26"/>
          <w:szCs w:val="26"/>
        </w:rPr>
        <w:object w:dxaOrig="200" w:dyaOrig="220" w14:anchorId="5195FD3F">
          <v:shape id="_x0000_i1033" type="#_x0000_t75" style="width:10pt;height:10.65pt" o:ole="">
            <v:imagedata r:id="rId23" o:title=""/>
          </v:shape>
          <o:OLEObject Type="Embed" ProgID="Equation.DSMT4" ShapeID="_x0000_i1033" DrawAspect="Content" ObjectID="_1751957720" r:id="rId24"/>
        </w:object>
      </w:r>
      <w:r w:rsidR="007F3ADB" w:rsidRPr="00835274">
        <w:rPr>
          <w:rFonts w:cs="Times New Roman"/>
          <w:sz w:val="26"/>
          <w:szCs w:val="26"/>
        </w:rPr>
        <w:t xml:space="preserve"> thì mỗi căn thức sau có nghĩa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F3ADB" w:rsidRPr="00835274" w14:paraId="7B8B9B28" w14:textId="77777777" w:rsidTr="00212150">
        <w:tc>
          <w:tcPr>
            <w:tcW w:w="4839" w:type="dxa"/>
          </w:tcPr>
          <w:p w14:paraId="167E8C48" w14:textId="78DA97F3" w:rsidR="007F3ADB" w:rsidRPr="00835274" w:rsidRDefault="007F3ADB" w:rsidP="00F22075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740" w:dyaOrig="700" w14:anchorId="333AFBCC">
                <v:shape id="_x0000_i1034" type="#_x0000_t75" style="width:36.95pt;height:35.05pt" o:ole="">
                  <v:imagedata r:id="rId25" o:title=""/>
                </v:shape>
                <o:OLEObject Type="Embed" ProgID="Equation.DSMT4" ShapeID="_x0000_i1034" DrawAspect="Content" ObjectID="_1751957721" r:id="rId26"/>
              </w:object>
            </w:r>
          </w:p>
        </w:tc>
        <w:tc>
          <w:tcPr>
            <w:tcW w:w="4839" w:type="dxa"/>
          </w:tcPr>
          <w:p w14:paraId="0FD86446" w14:textId="0E401B65" w:rsidR="007F3ADB" w:rsidRPr="00835274" w:rsidRDefault="007F3ADB" w:rsidP="00F22075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840" w:dyaOrig="700" w14:anchorId="25291D2C">
                <v:shape id="_x0000_i1035" type="#_x0000_t75" style="width:41.95pt;height:35.05pt" o:ole="">
                  <v:imagedata r:id="rId27" o:title=""/>
                </v:shape>
                <o:OLEObject Type="Embed" ProgID="Equation.DSMT4" ShapeID="_x0000_i1035" DrawAspect="Content" ObjectID="_1751957722" r:id="rId2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AE0D26" w:rsidRPr="00835274" w14:paraId="71F57677" w14:textId="77777777" w:rsidTr="00212150">
        <w:tc>
          <w:tcPr>
            <w:tcW w:w="4839" w:type="dxa"/>
          </w:tcPr>
          <w:p w14:paraId="60011CB2" w14:textId="6766D629" w:rsidR="00AE0D26" w:rsidRPr="00835274" w:rsidRDefault="00AE0D26" w:rsidP="00F22075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620" w:dyaOrig="360" w14:anchorId="30C2DE48">
                <v:shape id="_x0000_i1036" type="#_x0000_t75" style="width:31.3pt;height:18.15pt" o:ole="">
                  <v:imagedata r:id="rId29" o:title=""/>
                </v:shape>
                <o:OLEObject Type="Embed" ProgID="Equation.DSMT4" ShapeID="_x0000_i1036" DrawAspect="Content" ObjectID="_1751957723" r:id="rId3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25B6D426" w14:textId="7C19546F" w:rsidR="00AE0D26" w:rsidRPr="00835274" w:rsidRDefault="00AE0D26" w:rsidP="00F22075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="00414B31" w:rsidRPr="00835274">
              <w:rPr>
                <w:rFonts w:cs="Times New Roman"/>
                <w:position w:val="-8"/>
                <w:sz w:val="26"/>
                <w:szCs w:val="26"/>
              </w:rPr>
              <w:object w:dxaOrig="1060" w:dyaOrig="360" w14:anchorId="7F2EFABF">
                <v:shape id="_x0000_i1037" type="#_x0000_t75" style="width:53.85pt;height:18.15pt" o:ole="">
                  <v:imagedata r:id="rId31" o:title=""/>
                </v:shape>
                <o:OLEObject Type="Embed" ProgID="Equation.DSMT4" ShapeID="_x0000_i1037" DrawAspect="Content" ObjectID="_1751957724" r:id="rId3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066E6CAB" w14:textId="77777777" w:rsidTr="00212150">
        <w:tc>
          <w:tcPr>
            <w:tcW w:w="4839" w:type="dxa"/>
          </w:tcPr>
          <w:p w14:paraId="46FDC496" w14:textId="5086607E" w:rsidR="007D1C47" w:rsidRPr="00835274" w:rsidRDefault="007D1C47" w:rsidP="00F22075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e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660" w:dyaOrig="700" w14:anchorId="32CF2B9E">
                <v:shape id="_x0000_i1038" type="#_x0000_t75" style="width:32.55pt;height:35.05pt" o:ole="">
                  <v:imagedata r:id="rId33" o:title=""/>
                </v:shape>
                <o:OLEObject Type="Embed" ProgID="Equation.DSMT4" ShapeID="_x0000_i1038" DrawAspect="Content" ObjectID="_1751957725" r:id="rId3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106B7B86" w14:textId="384D4480" w:rsidR="007D1C47" w:rsidRPr="00835274" w:rsidRDefault="007D1C47" w:rsidP="00F22075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f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960" w:dyaOrig="360" w14:anchorId="10FAA678">
                <v:shape id="_x0000_i1039" type="#_x0000_t75" style="width:47.6pt;height:18.15pt" o:ole="">
                  <v:imagedata r:id="rId35" o:title=""/>
                </v:shape>
                <o:OLEObject Type="Embed" ProgID="Equation.DSMT4" ShapeID="_x0000_i1039" DrawAspect="Content" ObjectID="_1751957726" r:id="rId3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2D6109A6" w14:textId="77777777" w:rsidR="00F61CF0" w:rsidRPr="00835274" w:rsidRDefault="007F3ADB" w:rsidP="00F61CF0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</w:t>
      </w:r>
      <w:r w:rsidR="00F116AF" w:rsidRPr="00835274">
        <w:rPr>
          <w:rFonts w:cs="Times New Roman"/>
          <w:b/>
          <w:bCs/>
          <w:sz w:val="26"/>
          <w:szCs w:val="26"/>
        </w:rPr>
        <w:t>ài 2:</w:t>
      </w:r>
      <w:r w:rsidRPr="00835274">
        <w:rPr>
          <w:rFonts w:cs="Times New Roman"/>
          <w:sz w:val="26"/>
          <w:szCs w:val="26"/>
        </w:rPr>
        <w:t xml:space="preserve"> </w:t>
      </w:r>
      <w:r w:rsidR="00F61CF0" w:rsidRPr="00835274">
        <w:rPr>
          <w:rFonts w:cs="Times New Roman"/>
          <w:sz w:val="26"/>
          <w:szCs w:val="26"/>
        </w:rPr>
        <w:t xml:space="preserve">Với giá trị nào của </w:t>
      </w:r>
      <w:r w:rsidR="00F61CF0" w:rsidRPr="00835274">
        <w:rPr>
          <w:rFonts w:cs="Times New Roman"/>
          <w:position w:val="-6"/>
          <w:sz w:val="26"/>
          <w:szCs w:val="26"/>
        </w:rPr>
        <w:object w:dxaOrig="200" w:dyaOrig="220" w14:anchorId="4EE43B44">
          <v:shape id="_x0000_i1040" type="#_x0000_t75" style="width:10pt;height:10.65pt" o:ole="">
            <v:imagedata r:id="rId23" o:title=""/>
          </v:shape>
          <o:OLEObject Type="Embed" ProgID="Equation.DSMT4" ShapeID="_x0000_i1040" DrawAspect="Content" ObjectID="_1751957727" r:id="rId37"/>
        </w:object>
      </w:r>
      <w:r w:rsidR="00F61CF0" w:rsidRPr="00835274">
        <w:rPr>
          <w:rFonts w:cs="Times New Roman"/>
          <w:sz w:val="26"/>
          <w:szCs w:val="26"/>
        </w:rPr>
        <w:t xml:space="preserve"> thì mỗi căn thức sau có nghĩa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F61CF0" w:rsidRPr="00835274" w14:paraId="545FEB12" w14:textId="77777777" w:rsidTr="00212150">
        <w:tc>
          <w:tcPr>
            <w:tcW w:w="4839" w:type="dxa"/>
          </w:tcPr>
          <w:p w14:paraId="7EBBEF55" w14:textId="1B59AC77" w:rsidR="00F61CF0" w:rsidRPr="00835274" w:rsidRDefault="00F61CF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900" w:dyaOrig="400" w14:anchorId="24C28FB9">
                <v:shape id="_x0000_i1041" type="#_x0000_t75" style="width:45.1pt;height:20.05pt" o:ole="">
                  <v:imagedata r:id="rId38" o:title=""/>
                </v:shape>
                <o:OLEObject Type="Embed" ProgID="Equation.DSMT4" ShapeID="_x0000_i1041" DrawAspect="Content" ObjectID="_1751957728" r:id="rId39"/>
              </w:object>
            </w:r>
          </w:p>
        </w:tc>
        <w:tc>
          <w:tcPr>
            <w:tcW w:w="4839" w:type="dxa"/>
          </w:tcPr>
          <w:p w14:paraId="0AD97B68" w14:textId="7D9956C0" w:rsidR="00F61CF0" w:rsidRPr="00835274" w:rsidRDefault="00F61CF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260" w:dyaOrig="400" w14:anchorId="571074E3">
                <v:shape id="_x0000_i1042" type="#_x0000_t75" style="width:62.6pt;height:20.05pt" o:ole="">
                  <v:imagedata r:id="rId40" o:title=""/>
                </v:shape>
                <o:OLEObject Type="Embed" ProgID="Equation.DSMT4" ShapeID="_x0000_i1042" DrawAspect="Content" ObjectID="_1751957729" r:id="rId4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414B31" w:rsidRPr="00835274" w14:paraId="78723856" w14:textId="77777777" w:rsidTr="00212150">
        <w:tc>
          <w:tcPr>
            <w:tcW w:w="4839" w:type="dxa"/>
          </w:tcPr>
          <w:p w14:paraId="6E5998F1" w14:textId="46247483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940" w:dyaOrig="700" w14:anchorId="0C34B132">
                <v:shape id="_x0000_i1043" type="#_x0000_t75" style="width:46.95pt;height:35.05pt" o:ole="">
                  <v:imagedata r:id="rId42" o:title=""/>
                </v:shape>
                <o:OLEObject Type="Embed" ProgID="Equation.DSMT4" ShapeID="_x0000_i1043" DrawAspect="Content" ObjectID="_1751957730" r:id="rId4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7E4D5992" w14:textId="1F2862C5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1300" w:dyaOrig="700" w14:anchorId="07DBDD65">
                <v:shape id="_x0000_i1044" type="#_x0000_t75" style="width:65.15pt;height:35.05pt" o:ole="">
                  <v:imagedata r:id="rId44" o:title=""/>
                </v:shape>
                <o:OLEObject Type="Embed" ProgID="Equation.DSMT4" ShapeID="_x0000_i1044" DrawAspect="Content" ObjectID="_1751957731" r:id="rId45"/>
              </w:object>
            </w:r>
          </w:p>
        </w:tc>
      </w:tr>
    </w:tbl>
    <w:p w14:paraId="43A1C4A7" w14:textId="55A9AE9D" w:rsidR="0025275B" w:rsidRPr="00835274" w:rsidRDefault="0025275B" w:rsidP="00F22075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3:</w:t>
      </w:r>
      <w:r w:rsidR="00F02651" w:rsidRPr="00835274">
        <w:rPr>
          <w:rFonts w:cs="Times New Roman"/>
          <w:b/>
          <w:bCs/>
          <w:sz w:val="26"/>
          <w:szCs w:val="26"/>
        </w:rPr>
        <w:t xml:space="preserve"> Rút gọn biểu thức chứa căn bậc hai</w:t>
      </w:r>
    </w:p>
    <w:p w14:paraId="699C9393" w14:textId="3B028E41" w:rsidR="00F116AF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="00AE0D26" w:rsidRPr="00835274">
        <w:rPr>
          <w:rFonts w:cs="Times New Roman"/>
          <w:sz w:val="26"/>
          <w:szCs w:val="26"/>
        </w:rPr>
        <w:t xml:space="preserve"> </w:t>
      </w:r>
      <w:bookmarkStart w:id="1" w:name="_Hlk12061576"/>
      <w:r w:rsidR="00AE0D26" w:rsidRPr="00835274">
        <w:rPr>
          <w:rFonts w:cs="Times New Roman"/>
          <w:sz w:val="26"/>
          <w:szCs w:val="26"/>
        </w:rPr>
        <w:t>Rút gọn các biểu thức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AE0D26" w:rsidRPr="00835274" w14:paraId="6519AC49" w14:textId="77777777" w:rsidTr="00BA2342">
        <w:tc>
          <w:tcPr>
            <w:tcW w:w="4839" w:type="dxa"/>
          </w:tcPr>
          <w:p w14:paraId="7C1F5D87" w14:textId="51C462FF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lastRenderedPageBreak/>
              <w:t xml:space="preserve">a. </w:t>
            </w:r>
            <w:r w:rsidRPr="00835274">
              <w:rPr>
                <w:rFonts w:cs="Times New Roman"/>
                <w:position w:val="-20"/>
                <w:sz w:val="26"/>
                <w:szCs w:val="26"/>
              </w:rPr>
              <w:object w:dxaOrig="1160" w:dyaOrig="600" w14:anchorId="1ED03712">
                <v:shape id="_x0000_i1045" type="#_x0000_t75" style="width:57.6pt;height:30.05pt" o:ole="">
                  <v:imagedata r:id="rId46" o:title=""/>
                </v:shape>
                <o:OLEObject Type="Embed" ProgID="Equation.DSMT4" ShapeID="_x0000_i1045" DrawAspect="Content" ObjectID="_1751957732" r:id="rId4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0C79E337" w14:textId="7E7EEC3A" w:rsidR="00414B31" w:rsidRPr="00835274" w:rsidRDefault="00AE0D26" w:rsidP="00414B31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20"/>
                <w:sz w:val="26"/>
                <w:szCs w:val="26"/>
              </w:rPr>
              <w:object w:dxaOrig="1240" w:dyaOrig="600" w14:anchorId="619F7531">
                <v:shape id="_x0000_i1046" type="#_x0000_t75" style="width:62pt;height:30.05pt" o:ole="">
                  <v:imagedata r:id="rId48" o:title=""/>
                </v:shape>
                <o:OLEObject Type="Embed" ProgID="Equation.DSMT4" ShapeID="_x0000_i1046" DrawAspect="Content" ObjectID="_1751957733" r:id="rId4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A540A3D" w14:textId="6C1E07C7" w:rsidR="00414B31" w:rsidRPr="00835274" w:rsidRDefault="00414B31" w:rsidP="00414B31">
            <w:pPr>
              <w:rPr>
                <w:rFonts w:cs="Times New Roman"/>
                <w:sz w:val="26"/>
                <w:szCs w:val="26"/>
              </w:rPr>
            </w:pPr>
          </w:p>
        </w:tc>
      </w:tr>
      <w:tr w:rsidR="00AE0D26" w:rsidRPr="00835274" w14:paraId="7F462398" w14:textId="77777777" w:rsidTr="00BA2342">
        <w:tc>
          <w:tcPr>
            <w:tcW w:w="4839" w:type="dxa"/>
          </w:tcPr>
          <w:p w14:paraId="3BFA841C" w14:textId="10C07150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Pr="00835274">
              <w:rPr>
                <w:rFonts w:cs="Times New Roman"/>
                <w:position w:val="-10"/>
                <w:sz w:val="26"/>
                <w:szCs w:val="26"/>
              </w:rPr>
              <w:object w:dxaOrig="999" w:dyaOrig="440" w14:anchorId="097F7714">
                <v:shape id="_x0000_i1047" type="#_x0000_t75" style="width:50.1pt;height:21.9pt" o:ole="">
                  <v:imagedata r:id="rId50" o:title=""/>
                </v:shape>
                <o:OLEObject Type="Embed" ProgID="Equation.DSMT4" ShapeID="_x0000_i1047" DrawAspect="Content" ObjectID="_1751957734" r:id="rId5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14AB00B0" w14:textId="2F19527B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Pr="00835274">
              <w:rPr>
                <w:rFonts w:cs="Times New Roman"/>
                <w:position w:val="-10"/>
                <w:sz w:val="26"/>
                <w:szCs w:val="26"/>
              </w:rPr>
              <w:object w:dxaOrig="999" w:dyaOrig="440" w14:anchorId="39073FDA">
                <v:shape id="_x0000_i1048" type="#_x0000_t75" style="width:50.1pt;height:21.9pt" o:ole="">
                  <v:imagedata r:id="rId52" o:title=""/>
                </v:shape>
                <o:OLEObject Type="Embed" ProgID="Equation.DSMT4" ShapeID="_x0000_i1048" DrawAspect="Content" ObjectID="_1751957735" r:id="rId5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bookmarkEnd w:id="1"/>
    <w:p w14:paraId="1B7072A5" w14:textId="666E2ACA" w:rsidR="00AE0D26" w:rsidRPr="00835274" w:rsidRDefault="00F116AF" w:rsidP="00AE0D26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="00AE0D26" w:rsidRPr="00835274">
        <w:rPr>
          <w:rFonts w:cs="Times New Roman"/>
          <w:sz w:val="26"/>
          <w:szCs w:val="26"/>
        </w:rPr>
        <w:t xml:space="preserve"> Rút gọn các biểu thức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AE0D26" w:rsidRPr="00835274" w14:paraId="47C1873E" w14:textId="77777777" w:rsidTr="003049C4">
        <w:tc>
          <w:tcPr>
            <w:tcW w:w="4839" w:type="dxa"/>
          </w:tcPr>
          <w:p w14:paraId="43EAEFD8" w14:textId="430DE6A5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="00414B31" w:rsidRPr="00835274">
              <w:rPr>
                <w:rFonts w:cs="Times New Roman"/>
                <w:position w:val="-8"/>
                <w:sz w:val="26"/>
                <w:szCs w:val="26"/>
              </w:rPr>
              <w:object w:dxaOrig="740" w:dyaOrig="400" w14:anchorId="1D594934">
                <v:shape id="_x0000_i1049" type="#_x0000_t75" style="width:36.95pt;height:20.05pt" o:ole="">
                  <v:imagedata r:id="rId54" o:title=""/>
                </v:shape>
                <o:OLEObject Type="Embed" ProgID="Equation.DSMT4" ShapeID="_x0000_i1049" DrawAspect="Content" ObjectID="_1751957736" r:id="rId55"/>
              </w:object>
            </w:r>
            <w:r w:rsidR="00414B31"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="00414B31" w:rsidRPr="00835274">
              <w:rPr>
                <w:rFonts w:cs="Times New Roman"/>
                <w:position w:val="-6"/>
                <w:sz w:val="26"/>
                <w:szCs w:val="26"/>
              </w:rPr>
              <w:object w:dxaOrig="560" w:dyaOrig="279" w14:anchorId="5577A4C9">
                <v:shape id="_x0000_i1050" type="#_x0000_t75" style="width:27.55pt;height:14.4pt" o:ole="">
                  <v:imagedata r:id="rId56" o:title=""/>
                </v:shape>
                <o:OLEObject Type="Embed" ProgID="Equation.DSMT4" ShapeID="_x0000_i1050" DrawAspect="Content" ObjectID="_1751957737" r:id="rId57"/>
              </w:object>
            </w:r>
            <w:r w:rsidR="00414B31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27000B62" w14:textId="60D296B4" w:rsidR="00AE0D26" w:rsidRPr="00835274" w:rsidRDefault="00AE0D2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="00414B31" w:rsidRPr="00835274">
              <w:rPr>
                <w:rFonts w:cs="Times New Roman"/>
                <w:position w:val="-8"/>
                <w:sz w:val="26"/>
                <w:szCs w:val="26"/>
              </w:rPr>
              <w:object w:dxaOrig="1160" w:dyaOrig="400" w14:anchorId="35A9B938">
                <v:shape id="_x0000_i1051" type="#_x0000_t75" style="width:57.6pt;height:20.05pt" o:ole="">
                  <v:imagedata r:id="rId58" o:title=""/>
                </v:shape>
                <o:OLEObject Type="Embed" ProgID="Equation.DSMT4" ShapeID="_x0000_i1051" DrawAspect="Content" ObjectID="_1751957738" r:id="rId59"/>
              </w:object>
            </w:r>
            <w:r w:rsidR="00414B31"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="00414B31" w:rsidRPr="00835274">
              <w:rPr>
                <w:rFonts w:cs="Times New Roman"/>
                <w:position w:val="-6"/>
                <w:sz w:val="26"/>
                <w:szCs w:val="26"/>
              </w:rPr>
              <w:object w:dxaOrig="560" w:dyaOrig="279" w14:anchorId="132C8D2D">
                <v:shape id="_x0000_i1052" type="#_x0000_t75" style="width:27.55pt;height:14.4pt" o:ole="">
                  <v:imagedata r:id="rId60" o:title=""/>
                </v:shape>
                <o:OLEObject Type="Embed" ProgID="Equation.DSMT4" ShapeID="_x0000_i1052" DrawAspect="Content" ObjectID="_1751957739" r:id="rId61"/>
              </w:object>
            </w:r>
            <w:r w:rsidR="00414B31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414B31" w:rsidRPr="00835274" w14:paraId="6239CE88" w14:textId="77777777" w:rsidTr="003049C4">
        <w:tc>
          <w:tcPr>
            <w:tcW w:w="4839" w:type="dxa"/>
          </w:tcPr>
          <w:p w14:paraId="4AAA4E42" w14:textId="7E0B5FD3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960" w:dyaOrig="520" w14:anchorId="5252FDB7">
                <v:shape id="_x0000_i1053" type="#_x0000_t75" style="width:47.6pt;height:25.65pt" o:ole="">
                  <v:imagedata r:id="rId62" o:title=""/>
                </v:shape>
                <o:OLEObject Type="Embed" ProgID="Equation.DSMT4" ShapeID="_x0000_i1053" DrawAspect="Content" ObjectID="_1751957740" r:id="rId6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520" w:dyaOrig="279" w14:anchorId="0F1EA60E">
                <v:shape id="_x0000_i1054" type="#_x0000_t75" style="width:25.65pt;height:14.4pt" o:ole="">
                  <v:imagedata r:id="rId64" o:title=""/>
                </v:shape>
                <o:OLEObject Type="Embed" ProgID="Equation.DSMT4" ShapeID="_x0000_i1054" DrawAspect="Content" ObjectID="_1751957741" r:id="rId6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02892414" w14:textId="4FE697F3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800" w:dyaOrig="400" w14:anchorId="72A06D13">
                <v:shape id="_x0000_i1055" type="#_x0000_t75" style="width:90.2pt;height:20.05pt" o:ole="">
                  <v:imagedata r:id="rId66" o:title=""/>
                </v:shape>
                <o:OLEObject Type="Embed" ProgID="Equation.DSMT4" ShapeID="_x0000_i1055" DrawAspect="Content" ObjectID="_1751957742" r:id="rId6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580" w:dyaOrig="620" w14:anchorId="0F8566F2">
                <v:shape id="_x0000_i1056" type="#_x0000_t75" style="width:29.45pt;height:31.3pt" o:ole="">
                  <v:imagedata r:id="rId68" o:title=""/>
                </v:shape>
                <o:OLEObject Type="Embed" ProgID="Equation.DSMT4" ShapeID="_x0000_i1056" DrawAspect="Content" ObjectID="_1751957743" r:id="rId69"/>
              </w:object>
            </w:r>
          </w:p>
        </w:tc>
      </w:tr>
      <w:tr w:rsidR="001C2254" w:rsidRPr="00835274" w14:paraId="253E1F0B" w14:textId="77777777" w:rsidTr="003049C4">
        <w:tc>
          <w:tcPr>
            <w:tcW w:w="4839" w:type="dxa"/>
          </w:tcPr>
          <w:p w14:paraId="2E1FD3E7" w14:textId="666F0168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e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280" w:dyaOrig="400" w14:anchorId="2493AC75">
                <v:shape id="_x0000_i1057" type="#_x0000_t75" style="width:63.85pt;height:20.05pt" o:ole="">
                  <v:imagedata r:id="rId70" o:title=""/>
                </v:shape>
                <o:OLEObject Type="Embed" ProgID="Equation.DSMT4" ShapeID="_x0000_i1057" DrawAspect="Content" ObjectID="_1751957744" r:id="rId7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680" w:dyaOrig="279" w14:anchorId="0AF8CA3F">
                <v:shape id="_x0000_i1058" type="#_x0000_t75" style="width:33.2pt;height:14.4pt" o:ole="">
                  <v:imagedata r:id="rId72" o:title=""/>
                </v:shape>
                <o:OLEObject Type="Embed" ProgID="Equation.DSMT4" ShapeID="_x0000_i1058" DrawAspect="Content" ObjectID="_1751957745" r:id="rId73"/>
              </w:object>
            </w:r>
          </w:p>
        </w:tc>
        <w:tc>
          <w:tcPr>
            <w:tcW w:w="4839" w:type="dxa"/>
          </w:tcPr>
          <w:p w14:paraId="1611001D" w14:textId="13B66196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f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260" w:dyaOrig="400" w14:anchorId="2274A240">
                <v:shape id="_x0000_i1059" type="#_x0000_t75" style="width:62.6pt;height:20.05pt" o:ole="">
                  <v:imagedata r:id="rId74" o:title=""/>
                </v:shape>
                <o:OLEObject Type="Embed" ProgID="Equation.DSMT4" ShapeID="_x0000_i1059" DrawAspect="Content" ObjectID="_1751957746" r:id="rId7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3002188E" w14:textId="425AE139" w:rsidR="0025275B" w:rsidRPr="00835274" w:rsidRDefault="0025275B" w:rsidP="00F22075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4:</w:t>
      </w:r>
      <w:r w:rsidR="00F02651" w:rsidRPr="00835274">
        <w:rPr>
          <w:rFonts w:cs="Times New Roman"/>
          <w:b/>
          <w:bCs/>
          <w:sz w:val="26"/>
          <w:szCs w:val="26"/>
        </w:rPr>
        <w:t xml:space="preserve"> Phân tích đa thức thành nhân tử</w:t>
      </w:r>
    </w:p>
    <w:p w14:paraId="337F23A5" w14:textId="123353AB" w:rsidR="00F116AF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="00414B31" w:rsidRPr="00835274">
        <w:rPr>
          <w:rFonts w:cs="Times New Roman"/>
          <w:sz w:val="26"/>
          <w:szCs w:val="26"/>
        </w:rPr>
        <w:t xml:space="preserve"> Phân tích đa thức thành nhân tử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414B31" w:rsidRPr="00835274" w14:paraId="0E21FE01" w14:textId="77777777" w:rsidTr="003049C4">
        <w:tc>
          <w:tcPr>
            <w:tcW w:w="4839" w:type="dxa"/>
          </w:tcPr>
          <w:p w14:paraId="53B189BC" w14:textId="78281DB2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639" w:dyaOrig="320" w14:anchorId="5B5C585B">
                <v:shape id="_x0000_i1060" type="#_x0000_t75" style="width:32.55pt;height:15.65pt" o:ole="">
                  <v:imagedata r:id="rId76" o:title=""/>
                </v:shape>
                <o:OLEObject Type="Embed" ProgID="Equation.DSMT4" ShapeID="_x0000_i1060" DrawAspect="Content" ObjectID="_1751957747" r:id="rId7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5CFDC2AB" w14:textId="7EB80B67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740" w:dyaOrig="320" w14:anchorId="11759A28">
                <v:shape id="_x0000_i1061" type="#_x0000_t75" style="width:36.95pt;height:15.65pt" o:ole="">
                  <v:imagedata r:id="rId78" o:title=""/>
                </v:shape>
                <o:OLEObject Type="Embed" ProgID="Equation.DSMT4" ShapeID="_x0000_i1061" DrawAspect="Content" ObjectID="_1751957748" r:id="rId7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414B31" w:rsidRPr="00835274" w14:paraId="79232A93" w14:textId="77777777" w:rsidTr="003049C4">
        <w:tc>
          <w:tcPr>
            <w:tcW w:w="4839" w:type="dxa"/>
          </w:tcPr>
          <w:p w14:paraId="491A24B6" w14:textId="1F247A6F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380" w:dyaOrig="360" w14:anchorId="09C9CB84">
                <v:shape id="_x0000_i1062" type="#_x0000_t75" style="width:68.85pt;height:18.15pt" o:ole="">
                  <v:imagedata r:id="rId80" o:title=""/>
                </v:shape>
                <o:OLEObject Type="Embed" ProgID="Equation.DSMT4" ShapeID="_x0000_i1062" DrawAspect="Content" ObjectID="_1751957749" r:id="rId8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0AFF2460" w14:textId="260AEB18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1500" w:dyaOrig="340" w14:anchorId="54CF0DEB">
                <v:shape id="_x0000_i1063" type="#_x0000_t75" style="width:75.15pt;height:17.55pt" o:ole="">
                  <v:imagedata r:id="rId82" o:title=""/>
                </v:shape>
                <o:OLEObject Type="Embed" ProgID="Equation.DSMT4" ShapeID="_x0000_i1063" DrawAspect="Content" ObjectID="_1751957750" r:id="rId8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715DAD6D" w14:textId="0BE9B9BC" w:rsidR="00F116AF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="00414B31" w:rsidRPr="00835274">
        <w:rPr>
          <w:rFonts w:cs="Times New Roman"/>
          <w:b/>
          <w:bCs/>
          <w:sz w:val="26"/>
          <w:szCs w:val="26"/>
        </w:rPr>
        <w:t xml:space="preserve"> </w:t>
      </w:r>
      <w:r w:rsidR="00414B31" w:rsidRPr="00835274">
        <w:rPr>
          <w:rFonts w:cs="Times New Roman"/>
          <w:sz w:val="26"/>
          <w:szCs w:val="26"/>
        </w:rPr>
        <w:t>Phân tích đa thức thành nhân tử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414B31" w:rsidRPr="00835274" w14:paraId="3200E785" w14:textId="77777777" w:rsidTr="003049C4">
        <w:tc>
          <w:tcPr>
            <w:tcW w:w="4839" w:type="dxa"/>
          </w:tcPr>
          <w:p w14:paraId="725870FE" w14:textId="623B9499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620" w:dyaOrig="320" w14:anchorId="0931A2E5">
                <v:shape id="_x0000_i1064" type="#_x0000_t75" style="width:31.3pt;height:15.65pt" o:ole="">
                  <v:imagedata r:id="rId84" o:title=""/>
                </v:shape>
                <o:OLEObject Type="Embed" ProgID="Equation.DSMT4" ShapeID="_x0000_i1064" DrawAspect="Content" ObjectID="_1751957751" r:id="rId8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45F3B8AF" w14:textId="6D0AD4AA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740" w:dyaOrig="320" w14:anchorId="5042E02A">
                <v:shape id="_x0000_i1065" type="#_x0000_t75" style="width:36.95pt;height:15.65pt" o:ole="">
                  <v:imagedata r:id="rId86" o:title=""/>
                </v:shape>
                <o:OLEObject Type="Embed" ProgID="Equation.DSMT4" ShapeID="_x0000_i1065" DrawAspect="Content" ObjectID="_1751957752" r:id="rId8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414B31" w:rsidRPr="00835274" w14:paraId="5CFA5A20" w14:textId="77777777" w:rsidTr="003049C4">
        <w:tc>
          <w:tcPr>
            <w:tcW w:w="4839" w:type="dxa"/>
          </w:tcPr>
          <w:p w14:paraId="67BE99E7" w14:textId="1D877B03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1380" w:dyaOrig="340" w14:anchorId="309E9535">
                <v:shape id="_x0000_i1066" type="#_x0000_t75" style="width:68.85pt;height:17.55pt" o:ole="">
                  <v:imagedata r:id="rId88" o:title=""/>
                </v:shape>
                <o:OLEObject Type="Embed" ProgID="Equation.DSMT4" ShapeID="_x0000_i1066" DrawAspect="Content" ObjectID="_1751957753" r:id="rId8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162322CA" w14:textId="1BE9EA22" w:rsidR="00414B31" w:rsidRPr="00835274" w:rsidRDefault="00414B31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480" w:dyaOrig="360" w14:anchorId="4ECEE5F3">
                <v:shape id="_x0000_i1067" type="#_x0000_t75" style="width:74.5pt;height:18.15pt" o:ole="">
                  <v:imagedata r:id="rId90" o:title=""/>
                </v:shape>
                <o:OLEObject Type="Embed" ProgID="Equation.DSMT4" ShapeID="_x0000_i1067" DrawAspect="Content" ObjectID="_1751957754" r:id="rId9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68F3FAB4" w14:textId="31EFB5EC" w:rsidR="00F02651" w:rsidRPr="00835274" w:rsidRDefault="0025275B" w:rsidP="00F22075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 xml:space="preserve">Dạng 5: </w:t>
      </w:r>
      <w:r w:rsidR="00F02651" w:rsidRPr="00835274">
        <w:rPr>
          <w:rFonts w:cs="Times New Roman"/>
          <w:b/>
          <w:bCs/>
          <w:sz w:val="26"/>
          <w:szCs w:val="26"/>
        </w:rPr>
        <w:t xml:space="preserve"> Giải phương trinh</w:t>
      </w:r>
    </w:p>
    <w:p w14:paraId="5422E8B0" w14:textId="272C1E33" w:rsidR="00F116AF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="00ED3570" w:rsidRPr="00835274">
        <w:rPr>
          <w:rFonts w:cs="Times New Roman"/>
          <w:sz w:val="26"/>
          <w:szCs w:val="26"/>
        </w:rPr>
        <w:t xml:space="preserve"> Giải phương trì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ED3570" w:rsidRPr="00835274" w14:paraId="52D54CE4" w14:textId="77777777" w:rsidTr="003049C4">
        <w:tc>
          <w:tcPr>
            <w:tcW w:w="4839" w:type="dxa"/>
          </w:tcPr>
          <w:p w14:paraId="781D23E0" w14:textId="4069B036" w:rsidR="00ED3570" w:rsidRPr="00835274" w:rsidRDefault="00ED357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820" w:dyaOrig="400" w14:anchorId="57DBC2AC">
                <v:shape id="_x0000_i1068" type="#_x0000_t75" style="width:40.7pt;height:20.05pt" o:ole="">
                  <v:imagedata r:id="rId92" o:title=""/>
                </v:shape>
                <o:OLEObject Type="Embed" ProgID="Equation.DSMT4" ShapeID="_x0000_i1068" DrawAspect="Content" ObjectID="_1751957755" r:id="rId9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10F64582" w14:textId="0AF566CF" w:rsidR="00ED3570" w:rsidRPr="00835274" w:rsidRDefault="00ED357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060" w:dyaOrig="400" w14:anchorId="1053B166">
                <v:shape id="_x0000_i1069" type="#_x0000_t75" style="width:53.85pt;height:20.05pt" o:ole="">
                  <v:imagedata r:id="rId94" o:title=""/>
                </v:shape>
                <o:OLEObject Type="Embed" ProgID="Equation.DSMT4" ShapeID="_x0000_i1069" DrawAspect="Content" ObjectID="_1751957756" r:id="rId9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ED3570" w:rsidRPr="00835274" w14:paraId="43EF3DCE" w14:textId="77777777" w:rsidTr="003049C4">
        <w:tc>
          <w:tcPr>
            <w:tcW w:w="4839" w:type="dxa"/>
          </w:tcPr>
          <w:p w14:paraId="5BF3974D" w14:textId="425A617E" w:rsidR="00ED3570" w:rsidRPr="00835274" w:rsidRDefault="00ED357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380" w:dyaOrig="400" w14:anchorId="75C95930">
                <v:shape id="_x0000_i1070" type="#_x0000_t75" style="width:68.85pt;height:20.05pt" o:ole="">
                  <v:imagedata r:id="rId96" o:title=""/>
                </v:shape>
                <o:OLEObject Type="Embed" ProgID="Equation.DSMT4" ShapeID="_x0000_i1070" DrawAspect="Content" ObjectID="_1751957757" r:id="rId9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2B0041F6" w14:textId="17B90772" w:rsidR="00ED3570" w:rsidRPr="00835274" w:rsidRDefault="00ED357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420" w:dyaOrig="460" w14:anchorId="486F7D0C">
                <v:shape id="_x0000_i1071" type="#_x0000_t75" style="width:71.35pt;height:23.15pt" o:ole="">
                  <v:imagedata r:id="rId98" o:title=""/>
                </v:shape>
                <o:OLEObject Type="Embed" ProgID="Equation.DSMT4" ShapeID="_x0000_i1071" DrawAspect="Content" ObjectID="_1751957758" r:id="rId9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422E167B" w14:textId="7708C9A1" w:rsidR="00F116AF" w:rsidRPr="00835274" w:rsidRDefault="00F116AF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="00ED3570" w:rsidRPr="00835274">
        <w:rPr>
          <w:rFonts w:cs="Times New Roman"/>
          <w:sz w:val="26"/>
          <w:szCs w:val="26"/>
        </w:rPr>
        <w:t xml:space="preserve"> Giải phương trì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1C2254" w:rsidRPr="00835274" w14:paraId="2622786E" w14:textId="77777777" w:rsidTr="003049C4">
        <w:tc>
          <w:tcPr>
            <w:tcW w:w="4839" w:type="dxa"/>
          </w:tcPr>
          <w:p w14:paraId="31CA6BC6" w14:textId="6F89085F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1359" w:dyaOrig="520" w14:anchorId="6FFA2DF7">
                <v:shape id="_x0000_i1072" type="#_x0000_t75" style="width:67.6pt;height:25.65pt" o:ole="">
                  <v:imagedata r:id="rId100" o:title=""/>
                </v:shape>
                <o:OLEObject Type="Embed" ProgID="Equation.DSMT4" ShapeID="_x0000_i1072" DrawAspect="Content" ObjectID="_1751957759" r:id="rId10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3D955D20" w14:textId="3A52A76E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620" w:dyaOrig="400" w14:anchorId="6BC25E5B">
                <v:shape id="_x0000_i1073" type="#_x0000_t75" style="width:81.4pt;height:20.05pt" o:ole="">
                  <v:imagedata r:id="rId102" o:title=""/>
                </v:shape>
                <o:OLEObject Type="Embed" ProgID="Equation.DSMT4" ShapeID="_x0000_i1073" DrawAspect="Content" ObjectID="_1751957760" r:id="rId10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1C2254" w:rsidRPr="00835274" w14:paraId="51E106E4" w14:textId="77777777" w:rsidTr="003049C4">
        <w:tc>
          <w:tcPr>
            <w:tcW w:w="4839" w:type="dxa"/>
          </w:tcPr>
          <w:p w14:paraId="1372EBB4" w14:textId="2035790B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960" w:dyaOrig="400" w14:anchorId="1AAAAC31">
                <v:shape id="_x0000_i1074" type="#_x0000_t75" style="width:97.6pt;height:20.05pt" o:ole="">
                  <v:imagedata r:id="rId104" o:title=""/>
                </v:shape>
                <o:OLEObject Type="Embed" ProgID="Equation.DSMT4" ShapeID="_x0000_i1074" DrawAspect="Content" ObjectID="_1751957761" r:id="rId10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3AC926C4" w14:textId="3ABD16B5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2000" w:dyaOrig="400" w14:anchorId="209C9344">
                <v:shape id="_x0000_i1075" type="#_x0000_t75" style="width:99.6pt;height:20.05pt" o:ole="">
                  <v:imagedata r:id="rId106" o:title=""/>
                </v:shape>
                <o:OLEObject Type="Embed" ProgID="Equation.DSMT4" ShapeID="_x0000_i1075" DrawAspect="Content" ObjectID="_1751957762" r:id="rId10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1C2254" w:rsidRPr="00835274" w14:paraId="20E591EE" w14:textId="77777777" w:rsidTr="003049C4">
        <w:tc>
          <w:tcPr>
            <w:tcW w:w="4839" w:type="dxa"/>
          </w:tcPr>
          <w:p w14:paraId="627AD769" w14:textId="47D3AA65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e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700" w:dyaOrig="360" w14:anchorId="034EB830">
                <v:shape id="_x0000_i1076" type="#_x0000_t75" style="width:84.5pt;height:18.15pt" o:ole="">
                  <v:imagedata r:id="rId108" o:title=""/>
                </v:shape>
                <o:OLEObject Type="Embed" ProgID="Equation.DSMT4" ShapeID="_x0000_i1076" DrawAspect="Content" ObjectID="_1751957763" r:id="rId10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1DA6BE77" w14:textId="002F6D8A" w:rsidR="001C2254" w:rsidRPr="00835274" w:rsidRDefault="001C2254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f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520" w:dyaOrig="360" w14:anchorId="7E19918D">
                <v:shape id="_x0000_i1077" type="#_x0000_t75" style="width:76.4pt;height:18.15pt" o:ole="">
                  <v:imagedata r:id="rId110" o:title=""/>
                </v:shape>
                <o:OLEObject Type="Embed" ProgID="Equation.DSMT4" ShapeID="_x0000_i1077" DrawAspect="Content" ObjectID="_1751957764" r:id="rId11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20329C7C" w14:textId="496CFD03" w:rsidR="007D1C47" w:rsidRPr="00835274" w:rsidRDefault="00835274" w:rsidP="00F22075">
      <w:pPr>
        <w:spacing w:beforeLines="60" w:before="144" w:afterLines="60" w:after="144"/>
        <w:rPr>
          <w:rFonts w:cs="Times New Roman"/>
          <w:b/>
          <w:color w:val="0000FF"/>
          <w:sz w:val="26"/>
          <w:szCs w:val="26"/>
        </w:rPr>
      </w:pPr>
      <w:r w:rsidRPr="00835274">
        <w:rPr>
          <w:rFonts w:cs="Times New Roman"/>
          <w:b/>
          <w:color w:val="0000FF"/>
          <w:sz w:val="26"/>
          <w:szCs w:val="26"/>
        </w:rPr>
        <w:t xml:space="preserve">LỜI GIẢI </w:t>
      </w:r>
    </w:p>
    <w:p w14:paraId="269AD1F6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1: Tính giá trị của biểu thức chứa căn bậc hai</w:t>
      </w:r>
    </w:p>
    <w:p w14:paraId="1C7594A0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Pr="00835274">
        <w:rPr>
          <w:rFonts w:cs="Times New Roman"/>
          <w:sz w:val="26"/>
          <w:szCs w:val="26"/>
        </w:rPr>
        <w:t xml:space="preserve">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7270AE75" w14:textId="77777777" w:rsidTr="00BA2342">
        <w:tc>
          <w:tcPr>
            <w:tcW w:w="4839" w:type="dxa"/>
          </w:tcPr>
          <w:p w14:paraId="65D371D3" w14:textId="7396A0AD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="001712B3" w:rsidRPr="00835274">
              <w:rPr>
                <w:rFonts w:cs="Times New Roman"/>
                <w:position w:val="-26"/>
                <w:sz w:val="26"/>
                <w:szCs w:val="26"/>
              </w:rPr>
              <w:object w:dxaOrig="920" w:dyaOrig="700" w14:anchorId="754EAA73">
                <v:shape id="_x0000_i1078" type="#_x0000_t75" style="width:46.35pt;height:35.05pt" o:ole="">
                  <v:imagedata r:id="rId112" o:title=""/>
                </v:shape>
                <o:OLEObject Type="Embed" ProgID="Equation.DSMT4" ShapeID="_x0000_i1078" DrawAspect="Content" ObjectID="_1751957765" r:id="rId113"/>
              </w:object>
            </w:r>
          </w:p>
        </w:tc>
        <w:tc>
          <w:tcPr>
            <w:tcW w:w="4839" w:type="dxa"/>
          </w:tcPr>
          <w:p w14:paraId="7BC2923A" w14:textId="4A36BB0B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="001712B3" w:rsidRPr="00835274">
              <w:rPr>
                <w:rFonts w:cs="Times New Roman"/>
                <w:position w:val="-16"/>
                <w:sz w:val="26"/>
                <w:szCs w:val="26"/>
              </w:rPr>
              <w:object w:dxaOrig="1420" w:dyaOrig="520" w14:anchorId="65EDF390">
                <v:shape id="_x0000_i1079" type="#_x0000_t75" style="width:71.35pt;height:25.65pt" o:ole="">
                  <v:imagedata r:id="rId114" o:title=""/>
                </v:shape>
                <o:OLEObject Type="Embed" ProgID="Equation.DSMT4" ShapeID="_x0000_i1079" DrawAspect="Content" ObjectID="_1751957766" r:id="rId11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136AE12B" w14:textId="77777777" w:rsidTr="00BA2342">
        <w:tc>
          <w:tcPr>
            <w:tcW w:w="4839" w:type="dxa"/>
          </w:tcPr>
          <w:p w14:paraId="67E1B437" w14:textId="01774E9C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="001712B3" w:rsidRPr="00835274">
              <w:rPr>
                <w:rFonts w:cs="Times New Roman"/>
                <w:position w:val="-16"/>
                <w:sz w:val="26"/>
                <w:szCs w:val="26"/>
              </w:rPr>
              <w:object w:dxaOrig="1160" w:dyaOrig="520" w14:anchorId="74A5C9D4">
                <v:shape id="_x0000_i1080" type="#_x0000_t75" style="width:57.6pt;height:25.65pt" o:ole="">
                  <v:imagedata r:id="rId116" o:title=""/>
                </v:shape>
                <o:OLEObject Type="Embed" ProgID="Equation.DSMT4" ShapeID="_x0000_i1080" DrawAspect="Content" ObjectID="_1751957767" r:id="rId11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58CB899B" w14:textId="193C254B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="001712B3" w:rsidRPr="00835274">
              <w:rPr>
                <w:rFonts w:cs="Times New Roman"/>
                <w:position w:val="-30"/>
                <w:sz w:val="26"/>
                <w:szCs w:val="26"/>
              </w:rPr>
              <w:object w:dxaOrig="1540" w:dyaOrig="760" w14:anchorId="173CC726">
                <v:shape id="_x0000_i1081" type="#_x0000_t75" style="width:77pt;height:38.2pt" o:ole="">
                  <v:imagedata r:id="rId118" o:title=""/>
                </v:shape>
                <o:OLEObject Type="Embed" ProgID="Equation.DSMT4" ShapeID="_x0000_i1081" DrawAspect="Content" ObjectID="_1751957768" r:id="rId11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064CEAA4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Pr="00835274">
        <w:rPr>
          <w:rFonts w:cs="Times New Roman"/>
          <w:sz w:val="26"/>
          <w:szCs w:val="26"/>
        </w:rPr>
        <w:t xml:space="preserve">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04E7E535" w14:textId="77777777" w:rsidTr="00BA2342">
        <w:tc>
          <w:tcPr>
            <w:tcW w:w="4839" w:type="dxa"/>
          </w:tcPr>
          <w:p w14:paraId="68A35B61" w14:textId="3A483ADF" w:rsidR="001712B3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="001712B3" w:rsidRPr="00835274">
              <w:rPr>
                <w:rFonts w:cs="Times New Roman"/>
                <w:position w:val="-8"/>
                <w:sz w:val="26"/>
                <w:szCs w:val="26"/>
              </w:rPr>
              <w:object w:dxaOrig="1760" w:dyaOrig="360" w14:anchorId="7E4F10E6">
                <v:shape id="_x0000_i1082" type="#_x0000_t75" style="width:87.65pt;height:18.15pt" o:ole="">
                  <v:imagedata r:id="rId120" o:title=""/>
                </v:shape>
                <o:OLEObject Type="Embed" ProgID="Equation.DSMT4" ShapeID="_x0000_i1082" DrawAspect="Content" ObjectID="_1751957769" r:id="rId121"/>
              </w:object>
            </w:r>
          </w:p>
          <w:p w14:paraId="4FD25C03" w14:textId="45E84B7C" w:rsidR="007D1C47" w:rsidRPr="00835274" w:rsidRDefault="001712B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42"/>
                <w:sz w:val="26"/>
                <w:szCs w:val="26"/>
              </w:rPr>
              <w:object w:dxaOrig="1160" w:dyaOrig="999" w14:anchorId="11B0BD79">
                <v:shape id="_x0000_i1083" type="#_x0000_t75" style="width:57.6pt;height:50.1pt" o:ole="">
                  <v:imagedata r:id="rId122" o:title=""/>
                </v:shape>
                <o:OLEObject Type="Embed" ProgID="Equation.DSMT4" ShapeID="_x0000_i1083" DrawAspect="Content" ObjectID="_1751957770" r:id="rId123"/>
              </w:object>
            </w:r>
          </w:p>
        </w:tc>
        <w:tc>
          <w:tcPr>
            <w:tcW w:w="4839" w:type="dxa"/>
          </w:tcPr>
          <w:p w14:paraId="2D962A63" w14:textId="2EA6DFA2" w:rsidR="001712B3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="001712B3" w:rsidRPr="00835274">
              <w:rPr>
                <w:rFonts w:cs="Times New Roman"/>
                <w:position w:val="-20"/>
                <w:sz w:val="26"/>
                <w:szCs w:val="26"/>
              </w:rPr>
              <w:object w:dxaOrig="1860" w:dyaOrig="600" w14:anchorId="3B2251BF">
                <v:shape id="_x0000_i1084" type="#_x0000_t75" style="width:92.65pt;height:30.05pt" o:ole="">
                  <v:imagedata r:id="rId124" o:title=""/>
                </v:shape>
                <o:OLEObject Type="Embed" ProgID="Equation.DSMT4" ShapeID="_x0000_i1084" DrawAspect="Content" ObjectID="_1751957771" r:id="rId125"/>
              </w:object>
            </w:r>
          </w:p>
          <w:p w14:paraId="5420AF0A" w14:textId="47D0849B" w:rsidR="007D1C47" w:rsidRPr="00835274" w:rsidRDefault="001712B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42"/>
                <w:sz w:val="26"/>
                <w:szCs w:val="26"/>
              </w:rPr>
              <w:object w:dxaOrig="1660" w:dyaOrig="1219" w14:anchorId="44617511">
                <v:shape id="_x0000_i1085" type="#_x0000_t75" style="width:82.65pt;height:61.4pt" o:ole="">
                  <v:imagedata r:id="rId126" o:title=""/>
                </v:shape>
                <o:OLEObject Type="Embed" ProgID="Equation.DSMT4" ShapeID="_x0000_i1085" DrawAspect="Content" ObjectID="_1751957772" r:id="rId127"/>
              </w:object>
            </w:r>
            <w:r w:rsidR="007D1C47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7343FE4B" w14:textId="77777777" w:rsidTr="00BA2342">
        <w:tc>
          <w:tcPr>
            <w:tcW w:w="4839" w:type="dxa"/>
          </w:tcPr>
          <w:p w14:paraId="4F50DC2C" w14:textId="3EB70ABD" w:rsidR="001712B3" w:rsidRPr="00835274" w:rsidRDefault="007D1C47" w:rsidP="00843D76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="00843D76" w:rsidRPr="00835274">
              <w:rPr>
                <w:rFonts w:cs="Times New Roman"/>
                <w:position w:val="-40"/>
                <w:sz w:val="26"/>
                <w:szCs w:val="26"/>
              </w:rPr>
              <w:object w:dxaOrig="2299" w:dyaOrig="920" w14:anchorId="69D4EA29">
                <v:shape id="_x0000_i1086" type="#_x0000_t75" style="width:114.6pt;height:46.35pt" o:ole="">
                  <v:imagedata r:id="rId128" o:title=""/>
                </v:shape>
                <o:OLEObject Type="Embed" ProgID="Equation.DSMT4" ShapeID="_x0000_i1086" DrawAspect="Content" ObjectID="_1751957773" r:id="rId12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F932CA" w:rsidRPr="00835274">
              <w:rPr>
                <w:rFonts w:cs="Times New Roman"/>
                <w:position w:val="-86"/>
                <w:sz w:val="26"/>
                <w:szCs w:val="26"/>
              </w:rPr>
              <w:object w:dxaOrig="2220" w:dyaOrig="1840" w14:anchorId="7B915E4D">
                <v:shape id="_x0000_i1087" type="#_x0000_t75" style="width:111.45pt;height:92.1pt" o:ole="">
                  <v:imagedata r:id="rId130" o:title=""/>
                </v:shape>
                <o:OLEObject Type="Embed" ProgID="Equation.DSMT4" ShapeID="_x0000_i1087" DrawAspect="Content" ObjectID="_1751957774" r:id="rId131"/>
              </w:object>
            </w:r>
          </w:p>
        </w:tc>
        <w:tc>
          <w:tcPr>
            <w:tcW w:w="4839" w:type="dxa"/>
          </w:tcPr>
          <w:p w14:paraId="7D148DEA" w14:textId="620E3663" w:rsidR="00F932CA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="00F932CA"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F932CA" w:rsidRPr="00835274">
              <w:rPr>
                <w:rFonts w:cs="Times New Roman"/>
                <w:position w:val="-18"/>
                <w:sz w:val="26"/>
                <w:szCs w:val="26"/>
              </w:rPr>
              <w:object w:dxaOrig="2240" w:dyaOrig="480" w14:anchorId="17B62110">
                <v:shape id="_x0000_i1088" type="#_x0000_t75" style="width:112pt;height:24.4pt" o:ole="">
                  <v:imagedata r:id="rId132" o:title=""/>
                </v:shape>
                <o:OLEObject Type="Embed" ProgID="Equation.DSMT4" ShapeID="_x0000_i1088" DrawAspect="Content" ObjectID="_1751957775" r:id="rId133"/>
              </w:object>
            </w:r>
          </w:p>
          <w:p w14:paraId="6C1B6D7B" w14:textId="432BA98E" w:rsidR="007D1C47" w:rsidRPr="00835274" w:rsidRDefault="00F932CA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42"/>
                <w:sz w:val="26"/>
                <w:szCs w:val="26"/>
              </w:rPr>
              <w:object w:dxaOrig="1640" w:dyaOrig="1060" w14:anchorId="282810B2">
                <v:shape id="_x0000_i1089" type="#_x0000_t75" style="width:82pt;height:53.85pt" o:ole="">
                  <v:imagedata r:id="rId134" o:title=""/>
                </v:shape>
                <o:OLEObject Type="Embed" ProgID="Equation.DSMT4" ShapeID="_x0000_i1089" DrawAspect="Content" ObjectID="_1751957776" r:id="rId135"/>
              </w:object>
            </w:r>
            <w:r w:rsidR="007D1C47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127F71C5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2: Tìm điều kiện để biểu thức chứa căn bậc hai có nghĩa</w:t>
      </w:r>
    </w:p>
    <w:p w14:paraId="3E3C430C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Pr="00835274">
        <w:rPr>
          <w:rFonts w:cs="Times New Roman"/>
          <w:sz w:val="26"/>
          <w:szCs w:val="26"/>
        </w:rPr>
        <w:t xml:space="preserve"> Với giá trị nào của </w:t>
      </w:r>
      <w:r w:rsidRPr="00835274">
        <w:rPr>
          <w:rFonts w:cs="Times New Roman"/>
          <w:position w:val="-6"/>
          <w:sz w:val="26"/>
          <w:szCs w:val="26"/>
        </w:rPr>
        <w:object w:dxaOrig="200" w:dyaOrig="220" w14:anchorId="2415426D">
          <v:shape id="_x0000_i1090" type="#_x0000_t75" style="width:10pt;height:10.65pt" o:ole="">
            <v:imagedata r:id="rId23" o:title=""/>
          </v:shape>
          <o:OLEObject Type="Embed" ProgID="Equation.DSMT4" ShapeID="_x0000_i1090" DrawAspect="Content" ObjectID="_1751957777" r:id="rId136"/>
        </w:object>
      </w:r>
      <w:r w:rsidRPr="00835274">
        <w:rPr>
          <w:rFonts w:cs="Times New Roman"/>
          <w:sz w:val="26"/>
          <w:szCs w:val="26"/>
        </w:rPr>
        <w:t xml:space="preserve"> thì mỗi căn thức sau có nghĩa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5"/>
        <w:gridCol w:w="4685"/>
      </w:tblGrid>
      <w:tr w:rsidR="007D1C47" w:rsidRPr="00835274" w14:paraId="5F37A9B4" w14:textId="77777777" w:rsidTr="000678C6">
        <w:trPr>
          <w:trHeight w:val="1344"/>
        </w:trPr>
        <w:tc>
          <w:tcPr>
            <w:tcW w:w="4685" w:type="dxa"/>
          </w:tcPr>
          <w:p w14:paraId="3E22E49B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740" w:dyaOrig="700" w14:anchorId="5EA20731">
                <v:shape id="_x0000_i1091" type="#_x0000_t75" style="width:36.95pt;height:35.05pt" o:ole="">
                  <v:imagedata r:id="rId25" o:title=""/>
                </v:shape>
                <o:OLEObject Type="Embed" ProgID="Equation.DSMT4" ShapeID="_x0000_i1091" DrawAspect="Content" ObjectID="_1751957778" r:id="rId137"/>
              </w:object>
            </w:r>
            <w:r w:rsidR="00EF64EF" w:rsidRPr="00835274">
              <w:rPr>
                <w:rFonts w:cs="Times New Roman"/>
                <w:sz w:val="26"/>
                <w:szCs w:val="26"/>
              </w:rPr>
              <w:t xml:space="preserve"> có nghĩa </w:t>
            </w:r>
            <w:r w:rsidR="00EF64EF" w:rsidRPr="00835274">
              <w:rPr>
                <w:rFonts w:cs="Times New Roman"/>
                <w:position w:val="-6"/>
                <w:sz w:val="26"/>
                <w:szCs w:val="26"/>
              </w:rPr>
              <w:object w:dxaOrig="1200" w:dyaOrig="279" w14:anchorId="414C8E9E">
                <v:shape id="_x0000_i1092" type="#_x0000_t75" style="width:60.1pt;height:14.4pt" o:ole="">
                  <v:imagedata r:id="rId138" o:title=""/>
                </v:shape>
                <o:OLEObject Type="Embed" ProgID="Equation.DSMT4" ShapeID="_x0000_i1092" DrawAspect="Content" ObjectID="_1751957779" r:id="rId139"/>
              </w:object>
            </w:r>
            <w:r w:rsidR="00EF64EF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8E4EAD8" w14:textId="628AA240" w:rsidR="00EF64EF" w:rsidRPr="00835274" w:rsidRDefault="00EF64EF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    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859" w:dyaOrig="279" w14:anchorId="0F205EE7">
                <v:shape id="_x0000_i1093" type="#_x0000_t75" style="width:42.55pt;height:14.4pt" o:ole="">
                  <v:imagedata r:id="rId140" o:title=""/>
                </v:shape>
                <o:OLEObject Type="Embed" ProgID="Equation.DSMT4" ShapeID="_x0000_i1093" DrawAspect="Content" ObjectID="_1751957780" r:id="rId141"/>
              </w:object>
            </w:r>
          </w:p>
        </w:tc>
        <w:tc>
          <w:tcPr>
            <w:tcW w:w="4685" w:type="dxa"/>
          </w:tcPr>
          <w:p w14:paraId="4ABBF0E1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840" w:dyaOrig="700" w14:anchorId="08FADA77">
                <v:shape id="_x0000_i1094" type="#_x0000_t75" style="width:41.95pt;height:35.05pt" o:ole="">
                  <v:imagedata r:id="rId27" o:title=""/>
                </v:shape>
                <o:OLEObject Type="Embed" ProgID="Equation.DSMT4" ShapeID="_x0000_i1094" DrawAspect="Content" ObjectID="_1751957781" r:id="rId14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F35847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F35847" w:rsidRPr="00835274">
              <w:rPr>
                <w:rFonts w:cs="Times New Roman"/>
                <w:position w:val="-6"/>
                <w:sz w:val="26"/>
                <w:szCs w:val="26"/>
              </w:rPr>
              <w:object w:dxaOrig="1280" w:dyaOrig="279" w14:anchorId="5423A539">
                <v:shape id="_x0000_i1095" type="#_x0000_t75" style="width:63.85pt;height:14.4pt" o:ole="">
                  <v:imagedata r:id="rId143" o:title=""/>
                </v:shape>
                <o:OLEObject Type="Embed" ProgID="Equation.DSMT4" ShapeID="_x0000_i1095" DrawAspect="Content" ObjectID="_1751957782" r:id="rId144"/>
              </w:object>
            </w:r>
          </w:p>
          <w:p w14:paraId="71121EE2" w14:textId="6352F22B" w:rsidR="00F35847" w:rsidRPr="00835274" w:rsidRDefault="00F358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        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960" w:dyaOrig="279" w14:anchorId="63410C83">
                <v:shape id="_x0000_i1096" type="#_x0000_t75" style="width:47.6pt;height:14.4pt" o:ole="">
                  <v:imagedata r:id="rId145" o:title=""/>
                </v:shape>
                <o:OLEObject Type="Embed" ProgID="Equation.DSMT4" ShapeID="_x0000_i1096" DrawAspect="Content" ObjectID="_1751957783" r:id="rId146"/>
              </w:object>
            </w:r>
          </w:p>
        </w:tc>
      </w:tr>
      <w:tr w:rsidR="007D1C47" w:rsidRPr="00835274" w14:paraId="2517C94B" w14:textId="77777777" w:rsidTr="000678C6">
        <w:trPr>
          <w:trHeight w:val="1329"/>
        </w:trPr>
        <w:tc>
          <w:tcPr>
            <w:tcW w:w="4685" w:type="dxa"/>
          </w:tcPr>
          <w:p w14:paraId="56A5ECE0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620" w:dyaOrig="360" w14:anchorId="1A9BBDC8">
                <v:shape id="_x0000_i1097" type="#_x0000_t75" style="width:31.3pt;height:18.15pt" o:ole="">
                  <v:imagedata r:id="rId29" o:title=""/>
                </v:shape>
                <o:OLEObject Type="Embed" ProgID="Equation.DSMT4" ShapeID="_x0000_i1097" DrawAspect="Content" ObjectID="_1751957784" r:id="rId14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BA09DD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BA09DD" w:rsidRPr="00835274">
              <w:rPr>
                <w:rFonts w:cs="Times New Roman"/>
                <w:position w:val="-6"/>
                <w:sz w:val="26"/>
                <w:szCs w:val="26"/>
              </w:rPr>
              <w:object w:dxaOrig="1100" w:dyaOrig="279" w14:anchorId="67F12CC7">
                <v:shape id="_x0000_i1098" type="#_x0000_t75" style="width:54.45pt;height:14.4pt" o:ole="">
                  <v:imagedata r:id="rId148" o:title=""/>
                </v:shape>
                <o:OLEObject Type="Embed" ProgID="Equation.DSMT4" ShapeID="_x0000_i1098" DrawAspect="Content" ObjectID="_1751957785" r:id="rId149"/>
              </w:object>
            </w:r>
          </w:p>
          <w:p w14:paraId="757643EA" w14:textId="543D7D69" w:rsidR="00BA09DD" w:rsidRPr="00835274" w:rsidRDefault="00BA09DD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      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859" w:dyaOrig="279" w14:anchorId="414AABB8">
                <v:shape id="_x0000_i1099" type="#_x0000_t75" style="width:42.55pt;height:14.4pt" o:ole="">
                  <v:imagedata r:id="rId150" o:title=""/>
                </v:shape>
                <o:OLEObject Type="Embed" ProgID="Equation.DSMT4" ShapeID="_x0000_i1099" DrawAspect="Content" ObjectID="_1751957786" r:id="rId15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685" w:type="dxa"/>
          </w:tcPr>
          <w:p w14:paraId="42A294F7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060" w:dyaOrig="360" w14:anchorId="63CC5E1F">
                <v:shape id="_x0000_i1100" type="#_x0000_t75" style="width:53.85pt;height:18.15pt" o:ole="">
                  <v:imagedata r:id="rId31" o:title=""/>
                </v:shape>
                <o:OLEObject Type="Embed" ProgID="Equation.DSMT4" ShapeID="_x0000_i1100" DrawAspect="Content" ObjectID="_1751957787" r:id="rId15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BA09DD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BA09DD" w:rsidRPr="00835274">
              <w:rPr>
                <w:rFonts w:cs="Times New Roman"/>
                <w:position w:val="-6"/>
                <w:sz w:val="26"/>
                <w:szCs w:val="26"/>
              </w:rPr>
              <w:object w:dxaOrig="1540" w:dyaOrig="279" w14:anchorId="50C8E40E">
                <v:shape id="_x0000_i1101" type="#_x0000_t75" style="width:77pt;height:14.4pt" o:ole="">
                  <v:imagedata r:id="rId153" o:title=""/>
                </v:shape>
                <o:OLEObject Type="Embed" ProgID="Equation.DSMT4" ShapeID="_x0000_i1101" DrawAspect="Content" ObjectID="_1751957788" r:id="rId154"/>
              </w:object>
            </w:r>
            <w:r w:rsidR="00BA09DD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5186CEE" w14:textId="5677B0F0" w:rsidR="00BA09DD" w:rsidRPr="00835274" w:rsidRDefault="00BA09DD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              </w:t>
            </w: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1160" w:dyaOrig="620" w14:anchorId="134EEDE2">
                <v:shape id="_x0000_i1102" type="#_x0000_t75" style="width:57.6pt;height:31.3pt" o:ole="">
                  <v:imagedata r:id="rId155" o:title=""/>
                </v:shape>
                <o:OLEObject Type="Embed" ProgID="Equation.DSMT4" ShapeID="_x0000_i1102" DrawAspect="Content" ObjectID="_1751957789" r:id="rId15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451CBD70" w14:textId="77777777" w:rsidTr="000678C6">
        <w:trPr>
          <w:trHeight w:val="1768"/>
        </w:trPr>
        <w:tc>
          <w:tcPr>
            <w:tcW w:w="4685" w:type="dxa"/>
          </w:tcPr>
          <w:p w14:paraId="07D07313" w14:textId="71256912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e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660" w:dyaOrig="700" w14:anchorId="3243BB81">
                <v:shape id="_x0000_i1103" type="#_x0000_t75" style="width:32.55pt;height:35.05pt" o:ole="">
                  <v:imagedata r:id="rId33" o:title=""/>
                </v:shape>
                <o:OLEObject Type="Embed" ProgID="Equation.DSMT4" ShapeID="_x0000_i1103" DrawAspect="Content" ObjectID="_1751957790" r:id="rId15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BA09DD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212150" w:rsidRPr="00835274">
              <w:rPr>
                <w:rFonts w:cs="Times New Roman"/>
                <w:position w:val="-24"/>
                <w:sz w:val="26"/>
                <w:szCs w:val="26"/>
              </w:rPr>
              <w:object w:dxaOrig="1140" w:dyaOrig="620" w14:anchorId="6BC39143">
                <v:shape id="_x0000_i1104" type="#_x0000_t75" style="width:56.95pt;height:31.3pt" o:ole="">
                  <v:imagedata r:id="rId158" o:title=""/>
                </v:shape>
                <o:OLEObject Type="Embed" ProgID="Equation.DSMT4" ShapeID="_x0000_i1104" DrawAspect="Content" ObjectID="_1751957791" r:id="rId159"/>
              </w:object>
            </w:r>
            <w:r w:rsidR="00212150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33CCBDE" w14:textId="4A45C56E" w:rsidR="00212150" w:rsidRPr="00835274" w:rsidRDefault="0021215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       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859" w:dyaOrig="279" w14:anchorId="581B5B4A">
                <v:shape id="_x0000_i1105" type="#_x0000_t75" style="width:42.55pt;height:14.4pt" o:ole="">
                  <v:imagedata r:id="rId160" o:title=""/>
                </v:shape>
                <o:OLEObject Type="Embed" ProgID="Equation.DSMT4" ShapeID="_x0000_i1105" DrawAspect="Content" ObjectID="_1751957792" r:id="rId16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1C920C21" w14:textId="00DC8919" w:rsidR="00212150" w:rsidRPr="00835274" w:rsidRDefault="0021215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</w:t>
            </w:r>
          </w:p>
        </w:tc>
        <w:tc>
          <w:tcPr>
            <w:tcW w:w="4685" w:type="dxa"/>
          </w:tcPr>
          <w:p w14:paraId="0C92A96B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f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960" w:dyaOrig="360" w14:anchorId="6B7D2172">
                <v:shape id="_x0000_i1106" type="#_x0000_t75" style="width:47.6pt;height:18.15pt" o:ole="">
                  <v:imagedata r:id="rId35" o:title=""/>
                </v:shape>
                <o:OLEObject Type="Embed" ProgID="Equation.DSMT4" ShapeID="_x0000_i1106" DrawAspect="Content" ObjectID="_1751957793" r:id="rId16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212150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212150" w:rsidRPr="00835274">
              <w:rPr>
                <w:rFonts w:cs="Times New Roman"/>
                <w:position w:val="-6"/>
                <w:sz w:val="26"/>
                <w:szCs w:val="26"/>
              </w:rPr>
              <w:object w:dxaOrig="1440" w:dyaOrig="279" w14:anchorId="7CF903FD">
                <v:shape id="_x0000_i1107" type="#_x0000_t75" style="width:1in;height:14.4pt" o:ole="">
                  <v:imagedata r:id="rId163" o:title=""/>
                </v:shape>
                <o:OLEObject Type="Embed" ProgID="Equation.DSMT4" ShapeID="_x0000_i1107" DrawAspect="Content" ObjectID="_1751957794" r:id="rId164"/>
              </w:object>
            </w:r>
            <w:r w:rsidR="00212150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9E80536" w14:textId="05CE1D7E" w:rsidR="00212150" w:rsidRPr="00835274" w:rsidRDefault="00212150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              </w:t>
            </w: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1020" w:dyaOrig="620" w14:anchorId="1BEAE4FE">
                <v:shape id="_x0000_i1108" type="#_x0000_t75" style="width:51.35pt;height:31.3pt" o:ole="">
                  <v:imagedata r:id="rId165" o:title=""/>
                </v:shape>
                <o:OLEObject Type="Embed" ProgID="Equation.DSMT4" ShapeID="_x0000_i1108" DrawAspect="Content" ObjectID="_1751957795" r:id="rId16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7A9C3CD6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Pr="00835274">
        <w:rPr>
          <w:rFonts w:cs="Times New Roman"/>
          <w:sz w:val="26"/>
          <w:szCs w:val="26"/>
        </w:rPr>
        <w:t xml:space="preserve"> Với giá trị nào của </w:t>
      </w:r>
      <w:r w:rsidRPr="00835274">
        <w:rPr>
          <w:rFonts w:cs="Times New Roman"/>
          <w:position w:val="-6"/>
          <w:sz w:val="26"/>
          <w:szCs w:val="26"/>
        </w:rPr>
        <w:object w:dxaOrig="200" w:dyaOrig="220" w14:anchorId="3A790D99">
          <v:shape id="_x0000_i1109" type="#_x0000_t75" style="width:10pt;height:10.65pt" o:ole="">
            <v:imagedata r:id="rId23" o:title=""/>
          </v:shape>
          <o:OLEObject Type="Embed" ProgID="Equation.DSMT4" ShapeID="_x0000_i1109" DrawAspect="Content" ObjectID="_1751957796" r:id="rId167"/>
        </w:object>
      </w:r>
      <w:r w:rsidRPr="00835274">
        <w:rPr>
          <w:rFonts w:cs="Times New Roman"/>
          <w:sz w:val="26"/>
          <w:szCs w:val="26"/>
        </w:rPr>
        <w:t xml:space="preserve"> thì mỗi căn thức sau có nghĩa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6419853C" w14:textId="77777777" w:rsidTr="00F24103">
        <w:tc>
          <w:tcPr>
            <w:tcW w:w="4839" w:type="dxa"/>
          </w:tcPr>
          <w:p w14:paraId="6D1D87A3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900" w:dyaOrig="400" w14:anchorId="510B71BC">
                <v:shape id="_x0000_i1110" type="#_x0000_t75" style="width:45.1pt;height:20.05pt" o:ole="">
                  <v:imagedata r:id="rId38" o:title=""/>
                </v:shape>
                <o:OLEObject Type="Embed" ProgID="Equation.DSMT4" ShapeID="_x0000_i1110" DrawAspect="Content" ObjectID="_1751957797" r:id="rId168"/>
              </w:object>
            </w:r>
            <w:r w:rsidR="00183956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183956" w:rsidRPr="00835274">
              <w:rPr>
                <w:rFonts w:cs="Times New Roman"/>
                <w:position w:val="-6"/>
                <w:sz w:val="26"/>
                <w:szCs w:val="26"/>
              </w:rPr>
              <w:object w:dxaOrig="1380" w:dyaOrig="320" w14:anchorId="16A86EC0">
                <v:shape id="_x0000_i1111" type="#_x0000_t75" style="width:68.85pt;height:15.65pt" o:ole="">
                  <v:imagedata r:id="rId169" o:title=""/>
                </v:shape>
                <o:OLEObject Type="Embed" ProgID="Equation.DSMT4" ShapeID="_x0000_i1111" DrawAspect="Content" ObjectID="_1751957798" r:id="rId170"/>
              </w:object>
            </w:r>
            <w:r w:rsidR="00183956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6D6E510" w14:textId="645DAA93" w:rsidR="00183956" w:rsidRPr="00835274" w:rsidRDefault="0018395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                                    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920" w:dyaOrig="279" w14:anchorId="5D035841">
                <v:shape id="_x0000_i1112" type="#_x0000_t75" style="width:46.35pt;height:14.4pt" o:ole="">
                  <v:imagedata r:id="rId171" o:title=""/>
                </v:shape>
                <o:OLEObject Type="Embed" ProgID="Equation.DSMT4" ShapeID="_x0000_i1112" DrawAspect="Content" ObjectID="_1751957799" r:id="rId172"/>
              </w:object>
            </w:r>
          </w:p>
        </w:tc>
        <w:tc>
          <w:tcPr>
            <w:tcW w:w="4839" w:type="dxa"/>
          </w:tcPr>
          <w:p w14:paraId="2FB48613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260" w:dyaOrig="400" w14:anchorId="3F171A41">
                <v:shape id="_x0000_i1113" type="#_x0000_t75" style="width:62.6pt;height:20.05pt" o:ole="">
                  <v:imagedata r:id="rId40" o:title=""/>
                </v:shape>
                <o:OLEObject Type="Embed" ProgID="Equation.DSMT4" ShapeID="_x0000_i1113" DrawAspect="Content" ObjectID="_1751957800" r:id="rId17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183956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183956" w:rsidRPr="00835274">
              <w:rPr>
                <w:rFonts w:cs="Times New Roman"/>
                <w:position w:val="-6"/>
                <w:sz w:val="26"/>
                <w:szCs w:val="26"/>
              </w:rPr>
              <w:object w:dxaOrig="1740" w:dyaOrig="320" w14:anchorId="52BD870B">
                <v:shape id="_x0000_i1114" type="#_x0000_t75" style="width:87.1pt;height:15.65pt" o:ole="">
                  <v:imagedata r:id="rId174" o:title=""/>
                </v:shape>
                <o:OLEObject Type="Embed" ProgID="Equation.DSMT4" ShapeID="_x0000_i1114" DrawAspect="Content" ObjectID="_1751957801" r:id="rId175"/>
              </w:object>
            </w:r>
            <w:r w:rsidR="00183956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3938657" w14:textId="77777777" w:rsidR="00183956" w:rsidRPr="00835274" w:rsidRDefault="0018395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2040" w:dyaOrig="400" w14:anchorId="4AC8AA1D">
                <v:shape id="_x0000_i1115" type="#_x0000_t75" style="width:102pt;height:20.05pt" o:ole="">
                  <v:imagedata r:id="rId176" o:title=""/>
                </v:shape>
                <o:OLEObject Type="Embed" ProgID="Equation.DSMT4" ShapeID="_x0000_i1115" DrawAspect="Content" ObjectID="_1751957802" r:id="rId17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D1E7274" w14:textId="1EA45332" w:rsidR="00183956" w:rsidRPr="00835274" w:rsidRDefault="0018395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100" w:dyaOrig="720" w14:anchorId="1FC0B503">
                <v:shape id="_x0000_i1116" type="#_x0000_t75" style="width:54.45pt;height:36.3pt" o:ole="">
                  <v:imagedata r:id="rId178" o:title=""/>
                </v:shape>
                <o:OLEObject Type="Embed" ProgID="Equation.DSMT4" ShapeID="_x0000_i1116" DrawAspect="Content" ObjectID="_1751957803" r:id="rId17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44F5A8E5" w14:textId="77777777" w:rsidTr="00F24103">
        <w:tc>
          <w:tcPr>
            <w:tcW w:w="4839" w:type="dxa"/>
          </w:tcPr>
          <w:p w14:paraId="586D4CD8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940" w:dyaOrig="700" w14:anchorId="74570B19">
                <v:shape id="_x0000_i1117" type="#_x0000_t75" style="width:46.95pt;height:35.05pt" o:ole="">
                  <v:imagedata r:id="rId42" o:title=""/>
                </v:shape>
                <o:OLEObject Type="Embed" ProgID="Equation.DSMT4" ShapeID="_x0000_i1117" DrawAspect="Content" ObjectID="_1751957804" r:id="rId18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183956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183956" w:rsidRPr="00835274">
              <w:rPr>
                <w:rFonts w:cs="Times New Roman"/>
                <w:position w:val="-24"/>
                <w:sz w:val="26"/>
                <w:szCs w:val="26"/>
              </w:rPr>
              <w:object w:dxaOrig="1120" w:dyaOrig="620" w14:anchorId="1C140E06">
                <v:shape id="_x0000_i1118" type="#_x0000_t75" style="width:56.35pt;height:31.3pt" o:ole="">
                  <v:imagedata r:id="rId181" o:title=""/>
                </v:shape>
                <o:OLEObject Type="Embed" ProgID="Equation.DSMT4" ShapeID="_x0000_i1118" DrawAspect="Content" ObjectID="_1751957805" r:id="rId182"/>
              </w:object>
            </w:r>
          </w:p>
          <w:p w14:paraId="6034AFB7" w14:textId="01D9F325" w:rsidR="00183956" w:rsidRPr="00835274" w:rsidRDefault="000678C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ì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999" w:dyaOrig="320" w14:anchorId="4E0EB6BA">
                <v:shape id="_x0000_i1119" type="#_x0000_t75" style="width:50.1pt;height:15.65pt" o:ole="">
                  <v:imagedata r:id="rId183" o:title=""/>
                </v:shape>
                <o:OLEObject Type="Embed" ProgID="Equation.DSMT4" ShapeID="_x0000_i1119" DrawAspect="Content" ObjectID="_1751957806" r:id="rId18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nên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1080" w:dyaOrig="279" w14:anchorId="13C04AB5">
                <v:shape id="_x0000_i1120" type="#_x0000_t75" style="width:54.45pt;height:14.4pt" o:ole="">
                  <v:imagedata r:id="rId185" o:title=""/>
                </v:shape>
                <o:OLEObject Type="Embed" ProgID="Equation.DSMT4" ShapeID="_x0000_i1120" DrawAspect="Content" ObjectID="_1751957807" r:id="rId186"/>
              </w:object>
            </w:r>
            <w:r w:rsidR="00183956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DA3C071" w14:textId="77777777" w:rsidR="00183956" w:rsidRPr="00835274" w:rsidRDefault="0018395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1060" w:dyaOrig="279" w14:anchorId="5A9FFDB8">
                <v:shape id="_x0000_i1121" type="#_x0000_t75" style="width:53.85pt;height:14.4pt" o:ole="">
                  <v:imagedata r:id="rId187" o:title=""/>
                </v:shape>
                <o:OLEObject Type="Embed" ProgID="Equation.DSMT4" ShapeID="_x0000_i1121" DrawAspect="Content" ObjectID="_1751957808" r:id="rId18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219385F" w14:textId="708766A5" w:rsidR="00183956" w:rsidRPr="00835274" w:rsidRDefault="0018395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999" w:dyaOrig="620" w14:anchorId="2627479C">
                <v:shape id="_x0000_i1122" type="#_x0000_t75" style="width:50.1pt;height:31.3pt" o:ole="">
                  <v:imagedata r:id="rId189" o:title=""/>
                </v:shape>
                <o:OLEObject Type="Embed" ProgID="Equation.DSMT4" ShapeID="_x0000_i1122" DrawAspect="Content" ObjectID="_1751957809" r:id="rId19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5BC425FD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26"/>
                <w:sz w:val="26"/>
                <w:szCs w:val="26"/>
              </w:rPr>
              <w:object w:dxaOrig="1300" w:dyaOrig="700" w14:anchorId="4A51B5F8">
                <v:shape id="_x0000_i1123" type="#_x0000_t75" style="width:65.15pt;height:35.05pt" o:ole="">
                  <v:imagedata r:id="rId44" o:title=""/>
                </v:shape>
                <o:OLEObject Type="Embed" ProgID="Equation.DSMT4" ShapeID="_x0000_i1123" DrawAspect="Content" ObjectID="_1751957810" r:id="rId191"/>
              </w:object>
            </w:r>
            <w:r w:rsidR="00183956" w:rsidRPr="00835274">
              <w:rPr>
                <w:rFonts w:cs="Times New Roman"/>
                <w:sz w:val="26"/>
                <w:szCs w:val="26"/>
              </w:rPr>
              <w:t xml:space="preserve">có nghĩa </w:t>
            </w:r>
            <w:r w:rsidR="00F24103" w:rsidRPr="00835274">
              <w:rPr>
                <w:rFonts w:cs="Times New Roman"/>
                <w:position w:val="-24"/>
                <w:sz w:val="26"/>
                <w:szCs w:val="26"/>
              </w:rPr>
              <w:object w:dxaOrig="1480" w:dyaOrig="620" w14:anchorId="0CB363E0">
                <v:shape id="_x0000_i1124" type="#_x0000_t75" style="width:74.5pt;height:31.3pt" o:ole="">
                  <v:imagedata r:id="rId192" o:title=""/>
                </v:shape>
                <o:OLEObject Type="Embed" ProgID="Equation.DSMT4" ShapeID="_x0000_i1124" DrawAspect="Content" ObjectID="_1751957811" r:id="rId193"/>
              </w:object>
            </w:r>
          </w:p>
          <w:p w14:paraId="31C869CB" w14:textId="77777777" w:rsidR="00F24103" w:rsidRPr="00835274" w:rsidRDefault="00F2410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ì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2659" w:dyaOrig="440" w14:anchorId="05DA30FF">
                <v:shape id="_x0000_i1125" type="#_x0000_t75" style="width:132.15pt;height:21.9pt" o:ole="">
                  <v:imagedata r:id="rId194" o:title=""/>
                </v:shape>
                <o:OLEObject Type="Embed" ProgID="Equation.DSMT4" ShapeID="_x0000_i1125" DrawAspect="Content" ObjectID="_1751957812" r:id="rId195"/>
              </w:object>
            </w:r>
          </w:p>
          <w:p w14:paraId="457C2151" w14:textId="77777777" w:rsidR="00F24103" w:rsidRPr="00835274" w:rsidRDefault="00F2410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nên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999" w:dyaOrig="279" w14:anchorId="445951E6">
                <v:shape id="_x0000_i1126" type="#_x0000_t75" style="width:50.1pt;height:14.4pt" o:ole="">
                  <v:imagedata r:id="rId196" o:title=""/>
                </v:shape>
                <o:OLEObject Type="Embed" ProgID="Equation.DSMT4" ShapeID="_x0000_i1126" DrawAspect="Content" ObjectID="_1751957813" r:id="rId19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15D6FB60" w14:textId="77777777" w:rsidR="00F24103" w:rsidRPr="00835274" w:rsidRDefault="00F2410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1120" w:dyaOrig="279" w14:anchorId="1B1927DF">
                <v:shape id="_x0000_i1127" type="#_x0000_t75" style="width:56.35pt;height:14.4pt" o:ole="">
                  <v:imagedata r:id="rId198" o:title=""/>
                </v:shape>
                <o:OLEObject Type="Embed" ProgID="Equation.DSMT4" ShapeID="_x0000_i1127" DrawAspect="Content" ObjectID="_1751957814" r:id="rId19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C946BBA" w14:textId="1CBC4DE5" w:rsidR="00F24103" w:rsidRPr="00835274" w:rsidRDefault="00F2410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1020" w:dyaOrig="620" w14:anchorId="2A083B49">
                <v:shape id="_x0000_i1128" type="#_x0000_t75" style="width:51.35pt;height:31.3pt" o:ole="">
                  <v:imagedata r:id="rId200" o:title=""/>
                </v:shape>
                <o:OLEObject Type="Embed" ProgID="Equation.DSMT4" ShapeID="_x0000_i1128" DrawAspect="Content" ObjectID="_1751957815" r:id="rId20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1F5D295E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3: Rút gọn biểu thức chứa căn bậc hai</w:t>
      </w:r>
    </w:p>
    <w:p w14:paraId="5408BC43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Pr="00835274">
        <w:rPr>
          <w:rFonts w:cs="Times New Roman"/>
          <w:sz w:val="26"/>
          <w:szCs w:val="26"/>
        </w:rPr>
        <w:t xml:space="preserve"> Rút gọn các biểu thức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14093C5B" w14:textId="77777777" w:rsidTr="004B7B45">
        <w:tc>
          <w:tcPr>
            <w:tcW w:w="4839" w:type="dxa"/>
          </w:tcPr>
          <w:p w14:paraId="6E2B2A42" w14:textId="35CB56DA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="00306D44" w:rsidRPr="00835274">
              <w:rPr>
                <w:rFonts w:cs="Times New Roman"/>
                <w:position w:val="-20"/>
                <w:sz w:val="26"/>
                <w:szCs w:val="26"/>
              </w:rPr>
              <w:object w:dxaOrig="2940" w:dyaOrig="600" w14:anchorId="3BBEB68C">
                <v:shape id="_x0000_i1129" type="#_x0000_t75" style="width:146.55pt;height:30.05pt" o:ole="">
                  <v:imagedata r:id="rId202" o:title=""/>
                </v:shape>
                <o:OLEObject Type="Embed" ProgID="Equation.DSMT4" ShapeID="_x0000_i1129" DrawAspect="Content" ObjectID="_1751957816" r:id="rId20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0901109A" w14:textId="6EC6204C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="000631E6" w:rsidRPr="00835274">
              <w:rPr>
                <w:rFonts w:cs="Times New Roman"/>
                <w:position w:val="-20"/>
                <w:sz w:val="26"/>
                <w:szCs w:val="26"/>
              </w:rPr>
              <w:object w:dxaOrig="3180" w:dyaOrig="600" w14:anchorId="1E6DEF54">
                <v:shape id="_x0000_i1130" type="#_x0000_t75" style="width:159.65pt;height:30.05pt" o:ole="">
                  <v:imagedata r:id="rId204" o:title=""/>
                </v:shape>
                <o:OLEObject Type="Embed" ProgID="Equation.DSMT4" ShapeID="_x0000_i1130" DrawAspect="Content" ObjectID="_1751957817" r:id="rId20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8E6A9B5" w14:textId="77777777" w:rsidR="007D1C47" w:rsidRPr="00835274" w:rsidRDefault="007D1C47" w:rsidP="001712B3">
            <w:pPr>
              <w:rPr>
                <w:rFonts w:cs="Times New Roman"/>
                <w:sz w:val="26"/>
                <w:szCs w:val="26"/>
              </w:rPr>
            </w:pPr>
          </w:p>
        </w:tc>
      </w:tr>
      <w:tr w:rsidR="007D1C47" w:rsidRPr="00835274" w14:paraId="404FA7E8" w14:textId="77777777" w:rsidTr="004B7B45">
        <w:tc>
          <w:tcPr>
            <w:tcW w:w="4839" w:type="dxa"/>
          </w:tcPr>
          <w:p w14:paraId="415D19FE" w14:textId="555CFCCD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="000631E6" w:rsidRPr="00835274">
              <w:rPr>
                <w:rFonts w:cs="Times New Roman"/>
                <w:position w:val="-20"/>
                <w:sz w:val="26"/>
                <w:szCs w:val="26"/>
              </w:rPr>
              <w:object w:dxaOrig="3980" w:dyaOrig="600" w14:anchorId="7A833484">
                <v:shape id="_x0000_i1131" type="#_x0000_t75" style="width:200.4pt;height:30.05pt" o:ole="">
                  <v:imagedata r:id="rId206" o:title=""/>
                </v:shape>
                <o:OLEObject Type="Embed" ProgID="Equation.DSMT4" ShapeID="_x0000_i1131" DrawAspect="Content" ObjectID="_1751957818" r:id="rId20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2BBB0230" w14:textId="15802D90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d.</w:t>
            </w:r>
            <w:r w:rsidR="000631E6" w:rsidRPr="00835274">
              <w:rPr>
                <w:rFonts w:cs="Times New Roman"/>
                <w:position w:val="-20"/>
                <w:sz w:val="26"/>
                <w:szCs w:val="26"/>
              </w:rPr>
              <w:object w:dxaOrig="4120" w:dyaOrig="600" w14:anchorId="1682A557">
                <v:shape id="_x0000_i1132" type="#_x0000_t75" style="width:206.6pt;height:30.05pt" o:ole="">
                  <v:imagedata r:id="rId208" o:title=""/>
                </v:shape>
                <o:OLEObject Type="Embed" ProgID="Equation.DSMT4" ShapeID="_x0000_i1132" DrawAspect="Content" ObjectID="_1751957819" r:id="rId20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4AE93929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Pr="00835274">
        <w:rPr>
          <w:rFonts w:cs="Times New Roman"/>
          <w:sz w:val="26"/>
          <w:szCs w:val="26"/>
        </w:rPr>
        <w:t xml:space="preserve"> Rút gọn các biểu thức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07EA2605" w14:textId="77777777" w:rsidTr="004B7B45">
        <w:tc>
          <w:tcPr>
            <w:tcW w:w="4839" w:type="dxa"/>
          </w:tcPr>
          <w:p w14:paraId="21DC22C9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740" w:dyaOrig="400" w14:anchorId="2D0DB7F9">
                <v:shape id="_x0000_i1133" type="#_x0000_t75" style="width:36.95pt;height:20.05pt" o:ole="">
                  <v:imagedata r:id="rId54" o:title=""/>
                </v:shape>
                <o:OLEObject Type="Embed" ProgID="Equation.DSMT4" ShapeID="_x0000_i1133" DrawAspect="Content" ObjectID="_1751957820" r:id="rId21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560" w:dyaOrig="279" w14:anchorId="02579C3C">
                <v:shape id="_x0000_i1134" type="#_x0000_t75" style="width:27.55pt;height:14.4pt" o:ole="">
                  <v:imagedata r:id="rId56" o:title=""/>
                </v:shape>
                <o:OLEObject Type="Embed" ProgID="Equation.DSMT4" ShapeID="_x0000_i1134" DrawAspect="Content" ObjectID="_1751957821" r:id="rId21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042B77A" w14:textId="7051774C" w:rsidR="00C9198C" w:rsidRPr="00835274" w:rsidRDefault="00FE2B0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4"/>
                <w:sz w:val="26"/>
                <w:szCs w:val="26"/>
              </w:rPr>
              <w:object w:dxaOrig="200" w:dyaOrig="180" w14:anchorId="02EDFF04">
                <v:shape id="_x0000_i1135" type="#_x0000_t75" style="width:10pt;height:9.4pt" o:ole="">
                  <v:imagedata r:id="rId212" o:title=""/>
                </v:shape>
                <o:OLEObject Type="Embed" ProgID="Equation.DSMT4" ShapeID="_x0000_i1135" DrawAspect="Content" ObjectID="_1751957822" r:id="rId213"/>
              </w:object>
            </w:r>
            <w:r w:rsidR="00C9198C" w:rsidRPr="00835274">
              <w:rPr>
                <w:rFonts w:cs="Times New Roman"/>
                <w:sz w:val="26"/>
                <w:szCs w:val="26"/>
              </w:rPr>
              <w:t xml:space="preserve"> </w:t>
            </w:r>
            <w:r w:rsidR="008E6B19" w:rsidRPr="00835274">
              <w:rPr>
                <w:rFonts w:cs="Times New Roman"/>
                <w:position w:val="-14"/>
                <w:sz w:val="26"/>
                <w:szCs w:val="26"/>
              </w:rPr>
              <w:object w:dxaOrig="1180" w:dyaOrig="400" w14:anchorId="2BBA8871">
                <v:shape id="_x0000_i1136" type="#_x0000_t75" style="width:59.45pt;height:20.05pt" o:ole="">
                  <v:imagedata r:id="rId214" o:title=""/>
                </v:shape>
                <o:OLEObject Type="Embed" ProgID="Equation.DSMT4" ShapeID="_x0000_i1136" DrawAspect="Content" ObjectID="_1751957823" r:id="rId215"/>
              </w:object>
            </w:r>
            <w:r w:rsidR="00A4301A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5938B64E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160" w:dyaOrig="400" w14:anchorId="761155ED">
                <v:shape id="_x0000_i1137" type="#_x0000_t75" style="width:57.6pt;height:20.05pt" o:ole="">
                  <v:imagedata r:id="rId58" o:title=""/>
                </v:shape>
                <o:OLEObject Type="Embed" ProgID="Equation.DSMT4" ShapeID="_x0000_i1137" DrawAspect="Content" ObjectID="_1751957824" r:id="rId21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560" w:dyaOrig="279" w14:anchorId="121A64C8">
                <v:shape id="_x0000_i1138" type="#_x0000_t75" style="width:27.55pt;height:14.4pt" o:ole="">
                  <v:imagedata r:id="rId60" o:title=""/>
                </v:shape>
                <o:OLEObject Type="Embed" ProgID="Equation.DSMT4" ShapeID="_x0000_i1138" DrawAspect="Content" ObjectID="_1751957825" r:id="rId21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A85BE81" w14:textId="667C804C" w:rsidR="008E6B19" w:rsidRPr="00835274" w:rsidRDefault="008E6B19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=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719" w:dyaOrig="400" w14:anchorId="5445A78D">
                <v:shape id="_x0000_i1139" type="#_x0000_t75" style="width:86.4pt;height:20.05pt" o:ole="">
                  <v:imagedata r:id="rId218" o:title=""/>
                </v:shape>
                <o:OLEObject Type="Embed" ProgID="Equation.DSMT4" ShapeID="_x0000_i1139" DrawAspect="Content" ObjectID="_1751957826" r:id="rId21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50DB7B5F" w14:textId="77777777" w:rsidTr="004B7B45">
        <w:tc>
          <w:tcPr>
            <w:tcW w:w="4839" w:type="dxa"/>
          </w:tcPr>
          <w:p w14:paraId="52422667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>c.</w:t>
            </w: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960" w:dyaOrig="520" w14:anchorId="199904A1">
                <v:shape id="_x0000_i1140" type="#_x0000_t75" style="width:47.6pt;height:25.65pt" o:ole="">
                  <v:imagedata r:id="rId62" o:title=""/>
                </v:shape>
                <o:OLEObject Type="Embed" ProgID="Equation.DSMT4" ShapeID="_x0000_i1140" DrawAspect="Content" ObjectID="_1751957827" r:id="rId22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520" w:dyaOrig="279" w14:anchorId="1E536244">
                <v:shape id="_x0000_i1141" type="#_x0000_t75" style="width:25.65pt;height:14.4pt" o:ole="">
                  <v:imagedata r:id="rId64" o:title=""/>
                </v:shape>
                <o:OLEObject Type="Embed" ProgID="Equation.DSMT4" ShapeID="_x0000_i1141" DrawAspect="Content" ObjectID="_1751957828" r:id="rId22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CC14869" w14:textId="1BF4683C" w:rsidR="00E32141" w:rsidRPr="00835274" w:rsidRDefault="00F933F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2060" w:dyaOrig="400" w14:anchorId="0F96B2D1">
                <v:shape id="_x0000_i1142" type="#_x0000_t75" style="width:103.3pt;height:20.05pt" o:ole="">
                  <v:imagedata r:id="rId222" o:title=""/>
                </v:shape>
                <o:OLEObject Type="Embed" ProgID="Equation.DSMT4" ShapeID="_x0000_i1142" DrawAspect="Content" ObjectID="_1751957829" r:id="rId223"/>
              </w:object>
            </w:r>
            <w:r w:rsidR="00E32141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25C6E5C9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800" w:dyaOrig="400" w14:anchorId="7FED9301">
                <v:shape id="_x0000_i1143" type="#_x0000_t75" style="width:90.2pt;height:20.05pt" o:ole="">
                  <v:imagedata r:id="rId66" o:title=""/>
                </v:shape>
                <o:OLEObject Type="Embed" ProgID="Equation.DSMT4" ShapeID="_x0000_i1143" DrawAspect="Content" ObjectID="_1751957830" r:id="rId22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580" w:dyaOrig="620" w14:anchorId="582D986E">
                <v:shape id="_x0000_i1144" type="#_x0000_t75" style="width:29.45pt;height:31.3pt" o:ole="">
                  <v:imagedata r:id="rId68" o:title=""/>
                </v:shape>
                <o:OLEObject Type="Embed" ProgID="Equation.DSMT4" ShapeID="_x0000_i1144" DrawAspect="Content" ObjectID="_1751957831" r:id="rId225"/>
              </w:object>
            </w:r>
          </w:p>
          <w:p w14:paraId="5E03BFA1" w14:textId="41CE63F8" w:rsidR="00F933F7" w:rsidRPr="00835274" w:rsidRDefault="00F933F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= </w:t>
            </w:r>
            <w:r w:rsidR="004A5135" w:rsidRPr="00835274">
              <w:rPr>
                <w:rFonts w:cs="Times New Roman"/>
                <w:position w:val="-28"/>
                <w:sz w:val="26"/>
                <w:szCs w:val="26"/>
              </w:rPr>
              <w:object w:dxaOrig="3440" w:dyaOrig="680" w14:anchorId="3490C24B">
                <v:shape id="_x0000_i1145" type="#_x0000_t75" style="width:171.5pt;height:33.2pt" o:ole="">
                  <v:imagedata r:id="rId226" o:title=""/>
                </v:shape>
                <o:OLEObject Type="Embed" ProgID="Equation.DSMT4" ShapeID="_x0000_i1145" DrawAspect="Content" ObjectID="_1751957832" r:id="rId22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52254F8D" w14:textId="77777777" w:rsidTr="004B7B45">
        <w:tc>
          <w:tcPr>
            <w:tcW w:w="4839" w:type="dxa"/>
          </w:tcPr>
          <w:p w14:paraId="0D333A40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e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280" w:dyaOrig="400" w14:anchorId="683D9298">
                <v:shape id="_x0000_i1146" type="#_x0000_t75" style="width:63.85pt;height:20.05pt" o:ole="">
                  <v:imagedata r:id="rId70" o:title=""/>
                </v:shape>
                <o:OLEObject Type="Embed" ProgID="Equation.DSMT4" ShapeID="_x0000_i1146" DrawAspect="Content" ObjectID="_1751957833" r:id="rId22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680" w:dyaOrig="279" w14:anchorId="1D2DBADF">
                <v:shape id="_x0000_i1147" type="#_x0000_t75" style="width:33.2pt;height:14.4pt" o:ole="">
                  <v:imagedata r:id="rId72" o:title=""/>
                </v:shape>
                <o:OLEObject Type="Embed" ProgID="Equation.DSMT4" ShapeID="_x0000_i1147" DrawAspect="Content" ObjectID="_1751957834" r:id="rId229"/>
              </w:object>
            </w:r>
          </w:p>
          <w:p w14:paraId="0F18DD55" w14:textId="7DCBC4CA" w:rsidR="004067F2" w:rsidRPr="00835274" w:rsidRDefault="004067F2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2620" w:dyaOrig="520" w14:anchorId="0279853D">
                <v:shape id="_x0000_i1148" type="#_x0000_t75" style="width:131.5pt;height:25.65pt" o:ole="">
                  <v:imagedata r:id="rId230" o:title=""/>
                </v:shape>
                <o:OLEObject Type="Embed" ProgID="Equation.DSMT4" ShapeID="_x0000_i1148" DrawAspect="Content" ObjectID="_1751957835" r:id="rId23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583FF06D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f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260" w:dyaOrig="400" w14:anchorId="7E66B4D4">
                <v:shape id="_x0000_i1149" type="#_x0000_t75" style="width:62.6pt;height:20.05pt" o:ole="">
                  <v:imagedata r:id="rId74" o:title=""/>
                </v:shape>
                <o:OLEObject Type="Embed" ProgID="Equation.DSMT4" ShapeID="_x0000_i1149" DrawAspect="Content" ObjectID="_1751957836" r:id="rId23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7EFB5FC" w14:textId="79A8A3CF" w:rsidR="004067F2" w:rsidRPr="00835274" w:rsidRDefault="004B7B4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1719" w:dyaOrig="320" w14:anchorId="37699E56">
                <v:shape id="_x0000_i1150" type="#_x0000_t75" style="width:86.4pt;height:15.65pt" o:ole="">
                  <v:imagedata r:id="rId233" o:title=""/>
                </v:shape>
                <o:OLEObject Type="Embed" ProgID="Equation.DSMT4" ShapeID="_x0000_i1150" DrawAspect="Content" ObjectID="_1751957837" r:id="rId23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7C69A73D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4: Phân tích đa thức thành nhân tử</w:t>
      </w:r>
    </w:p>
    <w:p w14:paraId="7C41D940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Pr="00835274">
        <w:rPr>
          <w:rFonts w:cs="Times New Roman"/>
          <w:sz w:val="26"/>
          <w:szCs w:val="26"/>
        </w:rPr>
        <w:t xml:space="preserve"> Phân tích đa thức thành nhân tử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14C094F2" w14:textId="77777777" w:rsidTr="007C2C33">
        <w:tc>
          <w:tcPr>
            <w:tcW w:w="4839" w:type="dxa"/>
          </w:tcPr>
          <w:p w14:paraId="05386377" w14:textId="3C0D660C" w:rsidR="0000480B" w:rsidRPr="00835274" w:rsidRDefault="007D1C47" w:rsidP="007C2C3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="0000480B" w:rsidRPr="00835274">
              <w:rPr>
                <w:rFonts w:cs="Times New Roman"/>
                <w:position w:val="-18"/>
                <w:sz w:val="26"/>
                <w:szCs w:val="26"/>
              </w:rPr>
              <w:object w:dxaOrig="2540" w:dyaOrig="480" w14:anchorId="45343595">
                <v:shape id="_x0000_i1151" type="#_x0000_t75" style="width:128.4pt;height:23.15pt" o:ole="">
                  <v:imagedata r:id="rId235" o:title=""/>
                </v:shape>
                <o:OLEObject Type="Embed" ProgID="Equation.DSMT4" ShapeID="_x0000_i1151" DrawAspect="Content" ObjectID="_1751957838" r:id="rId23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5F4C7F68" w14:textId="777D4FE8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="007C2C33" w:rsidRPr="00835274">
              <w:rPr>
                <w:rFonts w:cs="Times New Roman"/>
                <w:position w:val="-18"/>
                <w:sz w:val="26"/>
                <w:szCs w:val="26"/>
              </w:rPr>
              <w:object w:dxaOrig="2860" w:dyaOrig="480" w14:anchorId="7EF865AC">
                <v:shape id="_x0000_i1152" type="#_x0000_t75" style="width:141.55pt;height:23.15pt" o:ole="">
                  <v:imagedata r:id="rId237" o:title=""/>
                </v:shape>
                <o:OLEObject Type="Embed" ProgID="Equation.DSMT4" ShapeID="_x0000_i1152" DrawAspect="Content" ObjectID="_1751957839" r:id="rId23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63C706FD" w14:textId="77777777" w:rsidTr="007C2C33">
        <w:tc>
          <w:tcPr>
            <w:tcW w:w="4839" w:type="dxa"/>
          </w:tcPr>
          <w:p w14:paraId="3B1ECB6D" w14:textId="4661E9DA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="007C2C33" w:rsidRPr="00835274">
              <w:rPr>
                <w:rFonts w:cs="Times New Roman"/>
                <w:position w:val="-18"/>
                <w:sz w:val="26"/>
                <w:szCs w:val="26"/>
              </w:rPr>
              <w:object w:dxaOrig="2520" w:dyaOrig="540" w14:anchorId="1A6181CE">
                <v:shape id="_x0000_i1153" type="#_x0000_t75" style="width:126.5pt;height:26.9pt" o:ole="">
                  <v:imagedata r:id="rId239" o:title=""/>
                </v:shape>
                <o:OLEObject Type="Embed" ProgID="Equation.DSMT4" ShapeID="_x0000_i1153" DrawAspect="Content" ObjectID="_1751957840" r:id="rId24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276EE153" w14:textId="4F349550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="007C2C33" w:rsidRPr="00835274">
              <w:rPr>
                <w:rFonts w:cs="Times New Roman"/>
                <w:position w:val="-18"/>
                <w:sz w:val="26"/>
                <w:szCs w:val="26"/>
              </w:rPr>
              <w:object w:dxaOrig="2740" w:dyaOrig="540" w14:anchorId="29BD7B4D">
                <v:shape id="_x0000_i1154" type="#_x0000_t75" style="width:137.15pt;height:27.55pt" o:ole="">
                  <v:imagedata r:id="rId241" o:title=""/>
                </v:shape>
                <o:OLEObject Type="Embed" ProgID="Equation.DSMT4" ShapeID="_x0000_i1154" DrawAspect="Content" ObjectID="_1751957841" r:id="rId24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65640FF1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 xml:space="preserve">Bài 2: </w:t>
      </w:r>
      <w:r w:rsidRPr="00835274">
        <w:rPr>
          <w:rFonts w:cs="Times New Roman"/>
          <w:sz w:val="26"/>
          <w:szCs w:val="26"/>
        </w:rPr>
        <w:t>Phân tích đa thức thành nhân tử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58613610" w14:textId="77777777" w:rsidTr="007C2C33">
        <w:tc>
          <w:tcPr>
            <w:tcW w:w="4839" w:type="dxa"/>
          </w:tcPr>
          <w:p w14:paraId="4AC4904E" w14:textId="6F4FD0E4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="007C2C33" w:rsidRPr="00835274">
              <w:rPr>
                <w:rFonts w:cs="Times New Roman"/>
                <w:position w:val="-18"/>
                <w:sz w:val="26"/>
                <w:szCs w:val="26"/>
              </w:rPr>
              <w:object w:dxaOrig="2500" w:dyaOrig="480" w14:anchorId="65300D0A">
                <v:shape id="_x0000_i1155" type="#_x0000_t75" style="width:124pt;height:23.15pt" o:ole="">
                  <v:imagedata r:id="rId243" o:title=""/>
                </v:shape>
                <o:OLEObject Type="Embed" ProgID="Equation.DSMT4" ShapeID="_x0000_i1155" DrawAspect="Content" ObjectID="_1751957842" r:id="rId24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71E0CE8F" w14:textId="64D536E9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="007C2C33" w:rsidRPr="00835274">
              <w:rPr>
                <w:rFonts w:cs="Times New Roman"/>
                <w:position w:val="-18"/>
                <w:sz w:val="26"/>
                <w:szCs w:val="26"/>
              </w:rPr>
              <w:object w:dxaOrig="2840" w:dyaOrig="480" w14:anchorId="7F713130">
                <v:shape id="_x0000_i1156" type="#_x0000_t75" style="width:140.85pt;height:23.15pt" o:ole="">
                  <v:imagedata r:id="rId245" o:title=""/>
                </v:shape>
                <o:OLEObject Type="Embed" ProgID="Equation.DSMT4" ShapeID="_x0000_i1156" DrawAspect="Content" ObjectID="_1751957843" r:id="rId24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7D1C47" w:rsidRPr="00835274" w14:paraId="0FB28C23" w14:textId="77777777" w:rsidTr="007C2C33">
        <w:tc>
          <w:tcPr>
            <w:tcW w:w="4839" w:type="dxa"/>
          </w:tcPr>
          <w:p w14:paraId="2463F63B" w14:textId="07FE8E7E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="007C2C33" w:rsidRPr="00835274">
              <w:rPr>
                <w:rFonts w:cs="Times New Roman"/>
                <w:position w:val="-18"/>
                <w:sz w:val="26"/>
                <w:szCs w:val="26"/>
              </w:rPr>
              <w:object w:dxaOrig="2520" w:dyaOrig="540" w14:anchorId="3479089B">
                <v:shape id="_x0000_i1157" type="#_x0000_t75" style="width:126.5pt;height:27.55pt" o:ole="">
                  <v:imagedata r:id="rId247" o:title=""/>
                </v:shape>
                <o:OLEObject Type="Embed" ProgID="Equation.DSMT4" ShapeID="_x0000_i1157" DrawAspect="Content" ObjectID="_1751957844" r:id="rId24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29E9F6EC" w14:textId="767B91BE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="007C2C33" w:rsidRPr="00835274">
              <w:rPr>
                <w:rFonts w:cs="Times New Roman"/>
                <w:position w:val="-18"/>
                <w:sz w:val="26"/>
                <w:szCs w:val="26"/>
              </w:rPr>
              <w:object w:dxaOrig="2720" w:dyaOrig="540" w14:anchorId="224BFA0D">
                <v:shape id="_x0000_i1158" type="#_x0000_t75" style="width:136.55pt;height:26.9pt" o:ole="">
                  <v:imagedata r:id="rId249" o:title=""/>
                </v:shape>
                <o:OLEObject Type="Embed" ProgID="Equation.DSMT4" ShapeID="_x0000_i1158" DrawAspect="Content" ObjectID="_1751957845" r:id="rId25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4FB6CA5E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b/>
          <w:bCs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Dạng 5:  Giải phương trinh</w:t>
      </w:r>
    </w:p>
    <w:p w14:paraId="327E6612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1:</w:t>
      </w:r>
      <w:r w:rsidRPr="00835274">
        <w:rPr>
          <w:rFonts w:cs="Times New Roman"/>
          <w:sz w:val="26"/>
          <w:szCs w:val="26"/>
        </w:rPr>
        <w:t xml:space="preserve"> Giải phương trì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661D73E2" w14:textId="77777777" w:rsidTr="00532D23">
        <w:tc>
          <w:tcPr>
            <w:tcW w:w="4839" w:type="dxa"/>
          </w:tcPr>
          <w:p w14:paraId="4B7922E9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820" w:dyaOrig="400" w14:anchorId="57C49319">
                <v:shape id="_x0000_i1159" type="#_x0000_t75" style="width:40.7pt;height:20.05pt" o:ole="">
                  <v:imagedata r:id="rId92" o:title=""/>
                </v:shape>
                <o:OLEObject Type="Embed" ProgID="Equation.DSMT4" ShapeID="_x0000_i1159" DrawAspect="Content" ObjectID="_1751957846" r:id="rId25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6962A69" w14:textId="77777777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940" w:dyaOrig="400" w14:anchorId="03841DF7">
                <v:shape id="_x0000_i1160" type="#_x0000_t75" style="width:46.95pt;height:20.05pt" o:ole="">
                  <v:imagedata r:id="rId252" o:title=""/>
                </v:shape>
                <o:OLEObject Type="Embed" ProgID="Equation.DSMT4" ShapeID="_x0000_i1160" DrawAspect="Content" ObjectID="_1751957847" r:id="rId25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CF3806E" w14:textId="77777777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100" w:dyaOrig="720" w14:anchorId="466DFFA7">
                <v:shape id="_x0000_i1161" type="#_x0000_t75" style="width:54.45pt;height:36.3pt" o:ole="">
                  <v:imagedata r:id="rId254" o:title=""/>
                </v:shape>
                <o:OLEObject Type="Embed" ProgID="Equation.DSMT4" ShapeID="_x0000_i1161" DrawAspect="Content" ObjectID="_1751957848" r:id="rId25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61E85EC" w14:textId="048CEBB9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080" w:dyaOrig="400" w14:anchorId="4665F1FD">
                <v:shape id="_x0000_i1162" type="#_x0000_t75" style="width:54.45pt;height:20.05pt" o:ole="">
                  <v:imagedata r:id="rId256" o:title=""/>
                </v:shape>
                <o:OLEObject Type="Embed" ProgID="Equation.DSMT4" ShapeID="_x0000_i1162" DrawAspect="Content" ObjectID="_1751957849" r:id="rId25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39" w:type="dxa"/>
          </w:tcPr>
          <w:p w14:paraId="0426B78E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060" w:dyaOrig="400" w14:anchorId="2B4BFFC6">
                <v:shape id="_x0000_i1163" type="#_x0000_t75" style="width:53.85pt;height:20.05pt" o:ole="">
                  <v:imagedata r:id="rId94" o:title=""/>
                </v:shape>
                <o:OLEObject Type="Embed" ProgID="Equation.DSMT4" ShapeID="_x0000_i1163" DrawAspect="Content" ObjectID="_1751957850" r:id="rId25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1E0E0E6" w14:textId="77777777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1540" w:dyaOrig="520" w14:anchorId="2D8A86B3">
                <v:shape id="_x0000_i1164" type="#_x0000_t75" style="width:77pt;height:25.65pt" o:ole="">
                  <v:imagedata r:id="rId259" o:title=""/>
                </v:shape>
                <o:OLEObject Type="Embed" ProgID="Equation.DSMT4" ShapeID="_x0000_i1164" DrawAspect="Content" ObjectID="_1751957851" r:id="rId26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3938D07" w14:textId="77777777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140" w:dyaOrig="400" w14:anchorId="74F4AAAA">
                <v:shape id="_x0000_i1165" type="#_x0000_t75" style="width:56.95pt;height:20.05pt" o:ole="">
                  <v:imagedata r:id="rId261" o:title=""/>
                </v:shape>
                <o:OLEObject Type="Embed" ProgID="Equation.DSMT4" ShapeID="_x0000_i1165" DrawAspect="Content" ObjectID="_1751957852" r:id="rId26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7F9B076" w14:textId="77777777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340" w:dyaOrig="720" w14:anchorId="14E140B0">
                <v:shape id="_x0000_i1166" type="#_x0000_t75" style="width:67pt;height:36.3pt" o:ole="">
                  <v:imagedata r:id="rId263" o:title=""/>
                </v:shape>
                <o:OLEObject Type="Embed" ProgID="Equation.DSMT4" ShapeID="_x0000_i1166" DrawAspect="Content" ObjectID="_1751957853" r:id="rId26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BE1BBC5" w14:textId="77777777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60"/>
                <w:sz w:val="26"/>
                <w:szCs w:val="26"/>
              </w:rPr>
              <w:object w:dxaOrig="1260" w:dyaOrig="1320" w14:anchorId="11B28B33">
                <v:shape id="_x0000_i1167" type="#_x0000_t75" style="width:62.6pt;height:66.35pt" o:ole="">
                  <v:imagedata r:id="rId265" o:title=""/>
                </v:shape>
                <o:OLEObject Type="Embed" ProgID="Equation.DSMT4" ShapeID="_x0000_i1167" DrawAspect="Content" ObjectID="_1751957854" r:id="rId26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C049037" w14:textId="6D5E87EE" w:rsidR="00B67875" w:rsidRPr="00835274" w:rsidRDefault="00B67875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28"/>
                <w:sz w:val="26"/>
                <w:szCs w:val="26"/>
              </w:rPr>
              <w:object w:dxaOrig="1480" w:dyaOrig="680" w14:anchorId="7DED4A5B">
                <v:shape id="_x0000_i1168" type="#_x0000_t75" style="width:74.5pt;height:33.2pt" o:ole="">
                  <v:imagedata r:id="rId267" o:title=""/>
                </v:shape>
                <o:OLEObject Type="Embed" ProgID="Equation.DSMT4" ShapeID="_x0000_i1168" DrawAspect="Content" ObjectID="_1751957855" r:id="rId268"/>
              </w:object>
            </w:r>
          </w:p>
        </w:tc>
      </w:tr>
      <w:tr w:rsidR="007D1C47" w:rsidRPr="00835274" w14:paraId="4AF0C359" w14:textId="77777777" w:rsidTr="00532D23">
        <w:tc>
          <w:tcPr>
            <w:tcW w:w="4839" w:type="dxa"/>
          </w:tcPr>
          <w:p w14:paraId="1EF7C592" w14:textId="698BD168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380" w:dyaOrig="400" w14:anchorId="1DA012AB">
                <v:shape id="_x0000_i1169" type="#_x0000_t75" style="width:68.85pt;height:20.05pt" o:ole="">
                  <v:imagedata r:id="rId96" o:title=""/>
                </v:shape>
                <o:OLEObject Type="Embed" ProgID="Equation.DSMT4" ShapeID="_x0000_i1169" DrawAspect="Content" ObjectID="_1751957856" r:id="rId26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3ED6927" w14:textId="4A14C6AA" w:rsidR="002F20A6" w:rsidRPr="00835274" w:rsidRDefault="002F20A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160" w:dyaOrig="400" w14:anchorId="585A2A61">
                <v:shape id="_x0000_i1170" type="#_x0000_t75" style="width:57.6pt;height:20.05pt" o:ole="">
                  <v:imagedata r:id="rId270" o:title=""/>
                </v:shape>
                <o:OLEObject Type="Embed" ProgID="Equation.DSMT4" ShapeID="_x0000_i1170" DrawAspect="Content" ObjectID="_1751957857" r:id="rId27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443CC37" w14:textId="77777777" w:rsidR="002F20A6" w:rsidRPr="00835274" w:rsidRDefault="002F20A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359" w:dyaOrig="720" w14:anchorId="6B7648FE">
                <v:shape id="_x0000_i1171" type="#_x0000_t75" style="width:67.6pt;height:36.3pt" o:ole="">
                  <v:imagedata r:id="rId272" o:title=""/>
                </v:shape>
                <o:OLEObject Type="Embed" ProgID="Equation.DSMT4" ShapeID="_x0000_i1171" DrawAspect="Content" ObjectID="_1751957858" r:id="rId27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33FA217" w14:textId="77777777" w:rsidR="002F20A6" w:rsidRPr="00835274" w:rsidRDefault="002F20A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60"/>
                <w:sz w:val="26"/>
                <w:szCs w:val="26"/>
              </w:rPr>
              <w:object w:dxaOrig="1260" w:dyaOrig="1320" w14:anchorId="051F482B">
                <v:shape id="_x0000_i1172" type="#_x0000_t75" style="width:62.6pt;height:66.35pt" o:ole="">
                  <v:imagedata r:id="rId274" o:title=""/>
                </v:shape>
                <o:OLEObject Type="Embed" ProgID="Equation.DSMT4" ShapeID="_x0000_i1172" DrawAspect="Content" ObjectID="_1751957859" r:id="rId275"/>
              </w:object>
            </w:r>
          </w:p>
          <w:p w14:paraId="12F38024" w14:textId="139DE577" w:rsidR="002F20A6" w:rsidRPr="00835274" w:rsidRDefault="002F20A6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28"/>
                <w:sz w:val="26"/>
                <w:szCs w:val="26"/>
              </w:rPr>
              <w:object w:dxaOrig="1480" w:dyaOrig="680" w14:anchorId="7A4EC92F">
                <v:shape id="_x0000_i1173" type="#_x0000_t75" style="width:74.5pt;height:33.2pt" o:ole="">
                  <v:imagedata r:id="rId276" o:title=""/>
                </v:shape>
                <o:OLEObject Type="Embed" ProgID="Equation.DSMT4" ShapeID="_x0000_i1173" DrawAspect="Content" ObjectID="_1751957860" r:id="rId277"/>
              </w:object>
            </w:r>
          </w:p>
        </w:tc>
        <w:tc>
          <w:tcPr>
            <w:tcW w:w="4839" w:type="dxa"/>
          </w:tcPr>
          <w:p w14:paraId="64DDBD42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420" w:dyaOrig="460" w14:anchorId="20F8E564">
                <v:shape id="_x0000_i1174" type="#_x0000_t75" style="width:71.35pt;height:23.15pt" o:ole="">
                  <v:imagedata r:id="rId98" o:title=""/>
                </v:shape>
                <o:OLEObject Type="Embed" ProgID="Equation.DSMT4" ShapeID="_x0000_i1174" DrawAspect="Content" ObjectID="_1751957861" r:id="rId27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5AA4B94" w14:textId="1BA8E0DC" w:rsidR="00002C58" w:rsidRPr="00835274" w:rsidRDefault="00002C58" w:rsidP="00002C58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160" w:dyaOrig="400" w14:anchorId="44D2CCDA">
                <v:shape id="_x0000_i1175" type="#_x0000_t75" style="width:57.6pt;height:20.05pt" o:ole="">
                  <v:imagedata r:id="rId279" o:title=""/>
                </v:shape>
                <o:OLEObject Type="Embed" ProgID="Equation.DSMT4" ShapeID="_x0000_i1175" DrawAspect="Content" ObjectID="_1751957862" r:id="rId28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112240EA" w14:textId="46CB7E57" w:rsidR="00002C58" w:rsidRPr="00835274" w:rsidRDefault="00002C58" w:rsidP="00002C58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359" w:dyaOrig="720" w14:anchorId="6609963E">
                <v:shape id="_x0000_i1176" type="#_x0000_t75" style="width:67.6pt;height:36.3pt" o:ole="">
                  <v:imagedata r:id="rId281" o:title=""/>
                </v:shape>
                <o:OLEObject Type="Embed" ProgID="Equation.DSMT4" ShapeID="_x0000_i1176" DrawAspect="Content" ObjectID="_1751957863" r:id="rId28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A2103CF" w14:textId="79D141F4" w:rsidR="00002C58" w:rsidRPr="00835274" w:rsidRDefault="00002C58" w:rsidP="00002C58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100" w:dyaOrig="720" w14:anchorId="18D5BA91">
                <v:shape id="_x0000_i1177" type="#_x0000_t75" style="width:54.45pt;height:36.3pt" o:ole="">
                  <v:imagedata r:id="rId283" o:title=""/>
                </v:shape>
                <o:OLEObject Type="Embed" ProgID="Equation.DSMT4" ShapeID="_x0000_i1177" DrawAspect="Content" ObjectID="_1751957864" r:id="rId284"/>
              </w:object>
            </w:r>
          </w:p>
          <w:p w14:paraId="2287B328" w14:textId="4920BB65" w:rsidR="00002C58" w:rsidRPr="00835274" w:rsidRDefault="00002C58" w:rsidP="00002C58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100" w:dyaOrig="400" w14:anchorId="5A6311AF">
                <v:shape id="_x0000_i1178" type="#_x0000_t75" style="width:54.45pt;height:20.05pt" o:ole="">
                  <v:imagedata r:id="rId285" o:title=""/>
                </v:shape>
                <o:OLEObject Type="Embed" ProgID="Equation.DSMT4" ShapeID="_x0000_i1178" DrawAspect="Content" ObjectID="_1751957865" r:id="rId286"/>
              </w:object>
            </w:r>
          </w:p>
        </w:tc>
      </w:tr>
    </w:tbl>
    <w:p w14:paraId="1183018E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35274">
        <w:rPr>
          <w:rFonts w:cs="Times New Roman"/>
          <w:b/>
          <w:bCs/>
          <w:sz w:val="26"/>
          <w:szCs w:val="26"/>
        </w:rPr>
        <w:t>Bài 2:</w:t>
      </w:r>
      <w:r w:rsidRPr="00835274">
        <w:rPr>
          <w:rFonts w:cs="Times New Roman"/>
          <w:sz w:val="26"/>
          <w:szCs w:val="26"/>
        </w:rPr>
        <w:t xml:space="preserve"> Giải phương trì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7D1C47" w:rsidRPr="00835274" w14:paraId="0D3F4041" w14:textId="77777777" w:rsidTr="00373147">
        <w:tc>
          <w:tcPr>
            <w:tcW w:w="4839" w:type="dxa"/>
          </w:tcPr>
          <w:p w14:paraId="42D4F631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a. </w:t>
            </w: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1359" w:dyaOrig="520" w14:anchorId="0784FACF">
                <v:shape id="_x0000_i1179" type="#_x0000_t75" style="width:67.6pt;height:25.65pt" o:ole="">
                  <v:imagedata r:id="rId100" o:title=""/>
                </v:shape>
                <o:OLEObject Type="Embed" ProgID="Equation.DSMT4" ShapeID="_x0000_i1179" DrawAspect="Content" ObjectID="_1751957866" r:id="rId28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F5E19FD" w14:textId="77777777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440" w:dyaOrig="720" w14:anchorId="07A0C507">
                <v:shape id="_x0000_i1180" type="#_x0000_t75" style="width:1in;height:36.3pt" o:ole="">
                  <v:imagedata r:id="rId288" o:title=""/>
                </v:shape>
                <o:OLEObject Type="Embed" ProgID="Equation.DSMT4" ShapeID="_x0000_i1180" DrawAspect="Content" ObjectID="_1751957867" r:id="rId28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58C1C75" w14:textId="77777777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100" w:dyaOrig="720" w14:anchorId="519F2185">
                <v:shape id="_x0000_i1181" type="#_x0000_t75" style="width:54.45pt;height:36.3pt" o:ole="">
                  <v:imagedata r:id="rId290" o:title=""/>
                </v:shape>
                <o:OLEObject Type="Embed" ProgID="Equation.DSMT4" ShapeID="_x0000_i1181" DrawAspect="Content" ObjectID="_1751957868" r:id="rId29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9DF5E5A" w14:textId="4E951602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100" w:dyaOrig="400" w14:anchorId="33E4FCE3">
                <v:shape id="_x0000_i1182" type="#_x0000_t75" style="width:54.45pt;height:20.05pt" o:ole="">
                  <v:imagedata r:id="rId292" o:title=""/>
                </v:shape>
                <o:OLEObject Type="Embed" ProgID="Equation.DSMT4" ShapeID="_x0000_i1182" DrawAspect="Content" ObjectID="_1751957869" r:id="rId293"/>
              </w:object>
            </w:r>
          </w:p>
        </w:tc>
        <w:tc>
          <w:tcPr>
            <w:tcW w:w="4839" w:type="dxa"/>
          </w:tcPr>
          <w:p w14:paraId="14437909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b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620" w:dyaOrig="400" w14:anchorId="139683A2">
                <v:shape id="_x0000_i1183" type="#_x0000_t75" style="width:81.4pt;height:20.05pt" o:ole="">
                  <v:imagedata r:id="rId102" o:title=""/>
                </v:shape>
                <o:OLEObject Type="Embed" ProgID="Equation.DSMT4" ShapeID="_x0000_i1183" DrawAspect="Content" ObjectID="_1751957870" r:id="rId29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199ADB1" w14:textId="77777777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6"/>
                <w:sz w:val="26"/>
                <w:szCs w:val="26"/>
              </w:rPr>
              <w:object w:dxaOrig="1660" w:dyaOrig="520" w14:anchorId="71839F2C">
                <v:shape id="_x0000_i1184" type="#_x0000_t75" style="width:82.65pt;height:25.65pt" o:ole="">
                  <v:imagedata r:id="rId295" o:title=""/>
                </v:shape>
                <o:OLEObject Type="Embed" ProgID="Equation.DSMT4" ShapeID="_x0000_i1184" DrawAspect="Content" ObjectID="_1751957871" r:id="rId29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47DAF77" w14:textId="77777777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260" w:dyaOrig="400" w14:anchorId="26C76878">
                <v:shape id="_x0000_i1185" type="#_x0000_t75" style="width:62.6pt;height:20.05pt" o:ole="">
                  <v:imagedata r:id="rId297" o:title=""/>
                </v:shape>
                <o:OLEObject Type="Embed" ProgID="Equation.DSMT4" ShapeID="_x0000_i1185" DrawAspect="Content" ObjectID="_1751957872" r:id="rId29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C95EBC8" w14:textId="77777777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420" w:dyaOrig="720" w14:anchorId="75D7C4A1">
                <v:shape id="_x0000_i1186" type="#_x0000_t75" style="width:71.35pt;height:36.3pt" o:ole="">
                  <v:imagedata r:id="rId299" o:title=""/>
                </v:shape>
                <o:OLEObject Type="Embed" ProgID="Equation.DSMT4" ShapeID="_x0000_i1186" DrawAspect="Content" ObjectID="_1751957873" r:id="rId30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47B251E" w14:textId="77777777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080" w:dyaOrig="720" w14:anchorId="6B8C7F66">
                <v:shape id="_x0000_i1187" type="#_x0000_t75" style="width:54.45pt;height:36.3pt" o:ole="">
                  <v:imagedata r:id="rId301" o:title=""/>
                </v:shape>
                <o:OLEObject Type="Embed" ProgID="Equation.DSMT4" ShapeID="_x0000_i1187" DrawAspect="Content" ObjectID="_1751957874" r:id="rId30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933A49F" w14:textId="7F804703" w:rsidR="00373E0E" w:rsidRPr="00835274" w:rsidRDefault="00373E0E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080" w:dyaOrig="400" w14:anchorId="409D5670">
                <v:shape id="_x0000_i1188" type="#_x0000_t75" style="width:54.45pt;height:20.05pt" o:ole="">
                  <v:imagedata r:id="rId303" o:title=""/>
                </v:shape>
                <o:OLEObject Type="Embed" ProgID="Equation.DSMT4" ShapeID="_x0000_i1188" DrawAspect="Content" ObjectID="_1751957875" r:id="rId304"/>
              </w:object>
            </w:r>
          </w:p>
        </w:tc>
      </w:tr>
      <w:tr w:rsidR="007D1C47" w:rsidRPr="00835274" w14:paraId="123A2FF6" w14:textId="77777777" w:rsidTr="00373147">
        <w:tc>
          <w:tcPr>
            <w:tcW w:w="4839" w:type="dxa"/>
          </w:tcPr>
          <w:p w14:paraId="0BD6A7D0" w14:textId="2487DBD2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c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960" w:dyaOrig="400" w14:anchorId="1044ACAE">
                <v:shape id="_x0000_i1189" type="#_x0000_t75" style="width:97.6pt;height:20.05pt" o:ole="">
                  <v:imagedata r:id="rId104" o:title=""/>
                </v:shape>
                <o:OLEObject Type="Embed" ProgID="Equation.DSMT4" ShapeID="_x0000_i1189" DrawAspect="Content" ObjectID="_1751957876" r:id="rId305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B08C722" w14:textId="4EE7A6B2" w:rsidR="00AE14A9" w:rsidRPr="00835274" w:rsidRDefault="00AE14A9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4"/>
                <w:sz w:val="26"/>
                <w:szCs w:val="26"/>
              </w:rPr>
              <w:object w:dxaOrig="1719" w:dyaOrig="800" w14:anchorId="10863122">
                <v:shape id="_x0000_i1190" type="#_x0000_t75" style="width:86.4pt;height:39.45pt" o:ole="">
                  <v:imagedata r:id="rId306" o:title=""/>
                </v:shape>
                <o:OLEObject Type="Embed" ProgID="Equation.DSMT4" ShapeID="_x0000_i1190" DrawAspect="Content" ObjectID="_1751957877" r:id="rId30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7F2C7FE" w14:textId="1476D8A5" w:rsidR="00CE3CFC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52"/>
                <w:sz w:val="26"/>
                <w:szCs w:val="26"/>
              </w:rPr>
              <w:object w:dxaOrig="2100" w:dyaOrig="1160" w14:anchorId="32231D5A">
                <v:shape id="_x0000_i1191" type="#_x0000_t75" style="width:104.6pt;height:57.6pt" o:ole="">
                  <v:imagedata r:id="rId308" o:title=""/>
                </v:shape>
                <o:OLEObject Type="Embed" ProgID="Equation.DSMT4" ShapeID="_x0000_i1191" DrawAspect="Content" ObjectID="_1751957878" r:id="rId30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72A2169" w14:textId="671608EF" w:rsidR="00754403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4"/>
                <w:sz w:val="26"/>
                <w:szCs w:val="26"/>
              </w:rPr>
              <w:object w:dxaOrig="180" w:dyaOrig="279" w14:anchorId="402C401C">
                <v:shape id="_x0000_i1192" type="#_x0000_t75" style="width:9.4pt;height:14.4pt" o:ole="">
                  <v:imagedata r:id="rId310" o:title=""/>
                </v:shape>
                <o:OLEObject Type="Embed" ProgID="Equation.DSMT4" ShapeID="_x0000_i1192" DrawAspect="Content" ObjectID="_1751957879" r:id="rId311"/>
              </w:object>
            </w:r>
            <w:r w:rsidR="00754403"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2F66C02" w14:textId="77777777" w:rsidR="00754403" w:rsidRPr="00835274" w:rsidRDefault="0075440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219" w:dyaOrig="720" w14:anchorId="285AA0BC">
                <v:shape id="_x0000_i1193" type="#_x0000_t75" style="width:61.4pt;height:36.3pt" o:ole="">
                  <v:imagedata r:id="rId312" o:title=""/>
                </v:shape>
                <o:OLEObject Type="Embed" ProgID="Equation.DSMT4" ShapeID="_x0000_i1193" DrawAspect="Content" ObjectID="_1751957880" r:id="rId313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38EBB0C" w14:textId="77777777" w:rsidR="00754403" w:rsidRPr="00835274" w:rsidRDefault="00754403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1020" w:dyaOrig="620" w14:anchorId="38B3EC60">
                <v:shape id="_x0000_i1194" type="#_x0000_t75" style="width:51.35pt;height:31.3pt" o:ole="">
                  <v:imagedata r:id="rId314" o:title=""/>
                </v:shape>
                <o:OLEObject Type="Embed" ProgID="Equation.DSMT4" ShapeID="_x0000_i1194" DrawAspect="Content" ObjectID="_1751957881" r:id="rId315"/>
              </w:object>
            </w:r>
            <w:r w:rsidR="00AE14A9" w:rsidRPr="00835274">
              <w:rPr>
                <w:rFonts w:cs="Times New Roman"/>
                <w:sz w:val="26"/>
                <w:szCs w:val="26"/>
              </w:rPr>
              <w:t xml:space="preserve"> (nhận)</w: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E90C4F2" w14:textId="05BABDD2" w:rsidR="00CE3CFC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28"/>
                <w:sz w:val="26"/>
                <w:szCs w:val="26"/>
              </w:rPr>
              <w:object w:dxaOrig="980" w:dyaOrig="680" w14:anchorId="576B10C3">
                <v:shape id="_x0000_i1195" type="#_x0000_t75" style="width:48.85pt;height:33.2pt" o:ole="">
                  <v:imagedata r:id="rId316" o:title=""/>
                </v:shape>
                <o:OLEObject Type="Embed" ProgID="Equation.DSMT4" ShapeID="_x0000_i1195" DrawAspect="Content" ObjectID="_1751957882" r:id="rId317"/>
              </w:object>
            </w:r>
          </w:p>
        </w:tc>
        <w:tc>
          <w:tcPr>
            <w:tcW w:w="4839" w:type="dxa"/>
          </w:tcPr>
          <w:p w14:paraId="1614BCDC" w14:textId="5BE16370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d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2000" w:dyaOrig="400" w14:anchorId="35A145FC">
                <v:shape id="_x0000_i1196" type="#_x0000_t75" style="width:99.6pt;height:20.05pt" o:ole="">
                  <v:imagedata r:id="rId106" o:title=""/>
                </v:shape>
                <o:OLEObject Type="Embed" ProgID="Equation.DSMT4" ShapeID="_x0000_i1196" DrawAspect="Content" ObjectID="_1751957883" r:id="rId31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0B0AD88" w14:textId="00EE8D2A" w:rsidR="00CE3CFC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4"/>
                <w:sz w:val="26"/>
                <w:szCs w:val="26"/>
              </w:rPr>
              <w:object w:dxaOrig="1760" w:dyaOrig="800" w14:anchorId="0DDC6374">
                <v:shape id="_x0000_i1197" type="#_x0000_t75" style="width:87.65pt;height:39.45pt" o:ole="">
                  <v:imagedata r:id="rId319" o:title=""/>
                </v:shape>
                <o:OLEObject Type="Embed" ProgID="Equation.DSMT4" ShapeID="_x0000_i1197" DrawAspect="Content" ObjectID="_1751957884" r:id="rId320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CC850E1" w14:textId="4EAF5E2C" w:rsidR="00CE3CFC" w:rsidRPr="00835274" w:rsidRDefault="00CE3CFC" w:rsidP="00CE3CFC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52"/>
                <w:sz w:val="26"/>
                <w:szCs w:val="26"/>
              </w:rPr>
              <w:object w:dxaOrig="2140" w:dyaOrig="1160" w14:anchorId="4D518E2E">
                <v:shape id="_x0000_i1198" type="#_x0000_t75" style="width:107pt;height:57.6pt" o:ole="">
                  <v:imagedata r:id="rId321" o:title=""/>
                </v:shape>
                <o:OLEObject Type="Embed" ProgID="Equation.DSMT4" ShapeID="_x0000_i1198" DrawAspect="Content" ObjectID="_1751957885" r:id="rId322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AAA2B72" w14:textId="77777777" w:rsidR="00CE3CFC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</w:p>
          <w:p w14:paraId="433E3ACE" w14:textId="15D0697E" w:rsidR="00754403" w:rsidRPr="00835274" w:rsidRDefault="00754403" w:rsidP="0075440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30"/>
                <w:sz w:val="26"/>
                <w:szCs w:val="26"/>
              </w:rPr>
              <w:object w:dxaOrig="1240" w:dyaOrig="720" w14:anchorId="15263255">
                <v:shape id="_x0000_i1199" type="#_x0000_t75" style="width:62pt;height:36.3pt" o:ole="">
                  <v:imagedata r:id="rId323" o:title=""/>
                </v:shape>
                <o:OLEObject Type="Embed" ProgID="Equation.DSMT4" ShapeID="_x0000_i1199" DrawAspect="Content" ObjectID="_1751957886" r:id="rId32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7A95F9A" w14:textId="77777777" w:rsidR="00754403" w:rsidRPr="00835274" w:rsidRDefault="00754403" w:rsidP="0075440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24"/>
                <w:sz w:val="26"/>
                <w:szCs w:val="26"/>
              </w:rPr>
              <w:object w:dxaOrig="1020" w:dyaOrig="620" w14:anchorId="7565A78A">
                <v:shape id="_x0000_i1200" type="#_x0000_t75" style="width:51.35pt;height:31.3pt" o:ole="">
                  <v:imagedata r:id="rId314" o:title=""/>
                </v:shape>
                <o:OLEObject Type="Embed" ProgID="Equation.DSMT4" ShapeID="_x0000_i1200" DrawAspect="Content" ObjectID="_1751957887" r:id="rId325"/>
              </w:object>
            </w:r>
          </w:p>
          <w:p w14:paraId="22E04EC2" w14:textId="6D2E390F" w:rsidR="00CE3CFC" w:rsidRPr="00835274" w:rsidRDefault="00CE3CFC" w:rsidP="0075440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28"/>
                <w:sz w:val="26"/>
                <w:szCs w:val="26"/>
              </w:rPr>
              <w:object w:dxaOrig="980" w:dyaOrig="680" w14:anchorId="77C57534">
                <v:shape id="_x0000_i1201" type="#_x0000_t75" style="width:48.85pt;height:33.2pt" o:ole="">
                  <v:imagedata r:id="rId316" o:title=""/>
                </v:shape>
                <o:OLEObject Type="Embed" ProgID="Equation.DSMT4" ShapeID="_x0000_i1201" DrawAspect="Content" ObjectID="_1751957888" r:id="rId326"/>
              </w:object>
            </w:r>
          </w:p>
        </w:tc>
      </w:tr>
      <w:tr w:rsidR="007D1C47" w:rsidRPr="00835274" w14:paraId="01DA0D82" w14:textId="77777777" w:rsidTr="00373147">
        <w:tc>
          <w:tcPr>
            <w:tcW w:w="4839" w:type="dxa"/>
          </w:tcPr>
          <w:p w14:paraId="68211BFC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e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700" w:dyaOrig="360" w14:anchorId="0706A5EC">
                <v:shape id="_x0000_i1202" type="#_x0000_t75" style="width:84.5pt;height:18.15pt" o:ole="">
                  <v:imagedata r:id="rId108" o:title=""/>
                </v:shape>
                <o:OLEObject Type="Embed" ProgID="Equation.DSMT4" ShapeID="_x0000_i1202" DrawAspect="Content" ObjectID="_1751957889" r:id="rId327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027180B" w14:textId="77777777" w:rsidR="00CE3CFC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8"/>
                <w:sz w:val="26"/>
                <w:szCs w:val="26"/>
              </w:rPr>
              <w:object w:dxaOrig="1660" w:dyaOrig="540" w14:anchorId="09D87BE5">
                <v:shape id="_x0000_i1203" type="#_x0000_t75" style="width:82.65pt;height:26.9pt" o:ole="">
                  <v:imagedata r:id="rId328" o:title=""/>
                </v:shape>
                <o:OLEObject Type="Embed" ProgID="Equation.DSMT4" ShapeID="_x0000_i1203" DrawAspect="Content" ObjectID="_1751957890" r:id="rId329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BC56356" w14:textId="77777777" w:rsidR="00CE3CFC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180" w:dyaOrig="360" w14:anchorId="32BFE254">
                <v:shape id="_x0000_i1204" type="#_x0000_t75" style="width:59.45pt;height:18.15pt" o:ole="">
                  <v:imagedata r:id="rId330" o:title=""/>
                </v:shape>
                <o:OLEObject Type="Embed" ProgID="Equation.DSMT4" ShapeID="_x0000_i1204" DrawAspect="Content" ObjectID="_1751957891" r:id="rId331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D4EAEC8" w14:textId="37CB2E16" w:rsidR="00CE3CFC" w:rsidRPr="00835274" w:rsidRDefault="00CE3CFC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18"/>
                <w:sz w:val="26"/>
                <w:szCs w:val="26"/>
              </w:rPr>
              <w:object w:dxaOrig="1080" w:dyaOrig="480" w14:anchorId="36FCD378">
                <v:shape id="_x0000_i1205" type="#_x0000_t75" style="width:54.45pt;height:24.4pt" o:ole="">
                  <v:imagedata r:id="rId332" o:title=""/>
                </v:shape>
                <o:OLEObject Type="Embed" ProgID="Equation.DSMT4" ShapeID="_x0000_i1205" DrawAspect="Content" ObjectID="_1751957892" r:id="rId333"/>
              </w:object>
            </w:r>
          </w:p>
        </w:tc>
        <w:tc>
          <w:tcPr>
            <w:tcW w:w="4839" w:type="dxa"/>
          </w:tcPr>
          <w:p w14:paraId="65630CC3" w14:textId="77777777" w:rsidR="007D1C47" w:rsidRPr="00835274" w:rsidRDefault="007D1C47" w:rsidP="001712B3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f. </w:t>
            </w:r>
            <w:r w:rsidRPr="00835274">
              <w:rPr>
                <w:rFonts w:cs="Times New Roman"/>
                <w:position w:val="-8"/>
                <w:sz w:val="26"/>
                <w:szCs w:val="26"/>
              </w:rPr>
              <w:object w:dxaOrig="1520" w:dyaOrig="360" w14:anchorId="25180C41">
                <v:shape id="_x0000_i1206" type="#_x0000_t75" style="width:76.4pt;height:18.15pt" o:ole="">
                  <v:imagedata r:id="rId110" o:title=""/>
                </v:shape>
                <o:OLEObject Type="Embed" ProgID="Equation.DSMT4" ShapeID="_x0000_i1206" DrawAspect="Content" ObjectID="_1751957893" r:id="rId334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EFDE58E" w14:textId="434A76BD" w:rsidR="00CE3CFC" w:rsidRPr="00835274" w:rsidRDefault="00CE3CFC" w:rsidP="00CE3CFC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1480" w:dyaOrig="440" w14:anchorId="72816711">
                <v:shape id="_x0000_i1207" type="#_x0000_t75" style="width:74.5pt;height:21.9pt" o:ole="">
                  <v:imagedata r:id="rId335" o:title=""/>
                </v:shape>
                <o:OLEObject Type="Embed" ProgID="Equation.DSMT4" ShapeID="_x0000_i1207" DrawAspect="Content" ObjectID="_1751957894" r:id="rId336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D5C2D43" w14:textId="66767EA1" w:rsidR="00CE3CFC" w:rsidRPr="00835274" w:rsidRDefault="00CE3CFC" w:rsidP="00CE3CFC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position w:val="-6"/>
                <w:sz w:val="26"/>
                <w:szCs w:val="26"/>
              </w:rPr>
              <w:object w:dxaOrig="999" w:dyaOrig="279" w14:anchorId="695BE3BF">
                <v:shape id="_x0000_i1208" type="#_x0000_t75" style="width:50.1pt;height:14.4pt" o:ole="">
                  <v:imagedata r:id="rId337" o:title=""/>
                </v:shape>
                <o:OLEObject Type="Embed" ProgID="Equation.DSMT4" ShapeID="_x0000_i1208" DrawAspect="Content" ObjectID="_1751957895" r:id="rId338"/>
              </w:object>
            </w:r>
            <w:r w:rsidRPr="00835274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E941443" w14:textId="3643A36D" w:rsidR="00CE3CFC" w:rsidRPr="00835274" w:rsidRDefault="00CE3CFC" w:rsidP="00CE3CFC">
            <w:pPr>
              <w:spacing w:beforeLines="60" w:before="144" w:afterLines="60" w:after="144"/>
              <w:rPr>
                <w:rFonts w:cs="Times New Roman"/>
                <w:sz w:val="26"/>
                <w:szCs w:val="26"/>
              </w:rPr>
            </w:pPr>
            <w:r w:rsidRPr="00835274">
              <w:rPr>
                <w:rFonts w:cs="Times New Roman"/>
                <w:sz w:val="26"/>
                <w:szCs w:val="26"/>
              </w:rPr>
              <w:t xml:space="preserve">Vậy </w:t>
            </w:r>
            <w:r w:rsidRPr="00835274">
              <w:rPr>
                <w:rFonts w:cs="Times New Roman"/>
                <w:position w:val="-14"/>
                <w:sz w:val="26"/>
                <w:szCs w:val="26"/>
              </w:rPr>
              <w:object w:dxaOrig="900" w:dyaOrig="400" w14:anchorId="053CF7DF">
                <v:shape id="_x0000_i1209" type="#_x0000_t75" style="width:45.1pt;height:20.05pt" o:ole="">
                  <v:imagedata r:id="rId339" o:title=""/>
                </v:shape>
                <o:OLEObject Type="Embed" ProgID="Equation.DSMT4" ShapeID="_x0000_i1209" DrawAspect="Content" ObjectID="_1751957896" r:id="rId340"/>
              </w:object>
            </w:r>
          </w:p>
        </w:tc>
      </w:tr>
    </w:tbl>
    <w:p w14:paraId="7205F3B3" w14:textId="77777777" w:rsidR="007D1C47" w:rsidRPr="00835274" w:rsidRDefault="007D1C47" w:rsidP="00325A09">
      <w:pPr>
        <w:spacing w:beforeLines="60" w:before="144" w:afterLines="60" w:after="144"/>
        <w:jc w:val="center"/>
        <w:rPr>
          <w:rFonts w:cs="Times New Roman"/>
          <w:sz w:val="26"/>
          <w:szCs w:val="26"/>
        </w:rPr>
      </w:pPr>
    </w:p>
    <w:sectPr w:rsidR="007D1C47" w:rsidRPr="00835274" w:rsidSect="00835274">
      <w:headerReference w:type="default" r:id="rId341"/>
      <w:footerReference w:type="default" r:id="rId342"/>
      <w:pgSz w:w="12240" w:h="15840"/>
      <w:pgMar w:top="540" w:right="990" w:bottom="1134" w:left="1080" w:header="360" w:footer="69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8BF91FD" w14:textId="77777777" w:rsidR="009D2D35" w:rsidRDefault="009D2D35" w:rsidP="005E2D38">
      <w:pPr>
        <w:spacing w:after="0" w:line="240" w:lineRule="auto"/>
      </w:pPr>
      <w:r>
        <w:separator/>
      </w:r>
    </w:p>
  </w:endnote>
  <w:endnote w:type="continuationSeparator" w:id="0">
    <w:p w14:paraId="532FEE55" w14:textId="77777777" w:rsidR="009D2D35" w:rsidRDefault="009D2D35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3257E0" w14:textId="271B86D0" w:rsidR="00EF7FF6" w:rsidRDefault="00EF7FF6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9D2D35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1382C456" w14:textId="1B4F3A91" w:rsidR="00835274" w:rsidRPr="00835274" w:rsidRDefault="00835274" w:rsidP="00835274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 w:cs="Times New Roman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66FBE1C" w14:textId="77777777" w:rsidR="009D2D35" w:rsidRDefault="009D2D35" w:rsidP="005E2D38">
      <w:pPr>
        <w:spacing w:after="0" w:line="240" w:lineRule="auto"/>
      </w:pPr>
      <w:r>
        <w:separator/>
      </w:r>
    </w:p>
  </w:footnote>
  <w:footnote w:type="continuationSeparator" w:id="0">
    <w:p w14:paraId="4112736F" w14:textId="77777777" w:rsidR="009D2D35" w:rsidRDefault="009D2D35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8C066F" w14:textId="5130CA81" w:rsidR="00047D6C" w:rsidRPr="008533BE" w:rsidRDefault="00EF7FF6" w:rsidP="00835274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57D594E6" wp14:editId="37BE13D2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3C3F026" w14:textId="6F6A275B" w:rsidR="00EF7FF6" w:rsidRDefault="00EF7FF6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7D594E6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03C3F026" w14:textId="6F6A275B" w:rsidR="00EF7FF6" w:rsidRDefault="00EF7FF6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120B3815" wp14:editId="53733A78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5AD1258C" w14:textId="770F212E" w:rsidR="00EF7FF6" w:rsidRDefault="00EF7FF6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9D2D35" w:rsidRPr="009D2D3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20B3815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5AD1258C" w14:textId="770F212E" w:rsidR="00EF7FF6" w:rsidRDefault="00EF7FF6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9D2D35" w:rsidRPr="009D2D3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0"/>
  </w:num>
  <w:num w:numId="7">
    <w:abstractNumId w:val="2"/>
  </w:num>
  <w:num w:numId="8">
    <w:abstractNumId w:val="7"/>
  </w:num>
  <w:num w:numId="9">
    <w:abstractNumId w:val="6"/>
  </w:num>
  <w:num w:numId="10">
    <w:abstractNumId w:val="5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275B"/>
    <w:rsid w:val="00002C58"/>
    <w:rsid w:val="0000480B"/>
    <w:rsid w:val="00004958"/>
    <w:rsid w:val="000130A4"/>
    <w:rsid w:val="000206FB"/>
    <w:rsid w:val="0003129E"/>
    <w:rsid w:val="00040533"/>
    <w:rsid w:val="00047D6C"/>
    <w:rsid w:val="000539C7"/>
    <w:rsid w:val="000619B6"/>
    <w:rsid w:val="000631E6"/>
    <w:rsid w:val="00063DF0"/>
    <w:rsid w:val="000678C6"/>
    <w:rsid w:val="00067E18"/>
    <w:rsid w:val="00074D52"/>
    <w:rsid w:val="00086A8D"/>
    <w:rsid w:val="00092AA7"/>
    <w:rsid w:val="00097C39"/>
    <w:rsid w:val="000A59B3"/>
    <w:rsid w:val="000D71E1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12B3"/>
    <w:rsid w:val="00175E62"/>
    <w:rsid w:val="00183956"/>
    <w:rsid w:val="00186531"/>
    <w:rsid w:val="00196F4D"/>
    <w:rsid w:val="001A0E47"/>
    <w:rsid w:val="001A6FD9"/>
    <w:rsid w:val="001C0A91"/>
    <w:rsid w:val="001C2254"/>
    <w:rsid w:val="001C5570"/>
    <w:rsid w:val="001D449A"/>
    <w:rsid w:val="001E25CF"/>
    <w:rsid w:val="00212150"/>
    <w:rsid w:val="00230E22"/>
    <w:rsid w:val="00243492"/>
    <w:rsid w:val="00245082"/>
    <w:rsid w:val="00247F9C"/>
    <w:rsid w:val="0025275B"/>
    <w:rsid w:val="00263C3B"/>
    <w:rsid w:val="00265100"/>
    <w:rsid w:val="00270286"/>
    <w:rsid w:val="002703FE"/>
    <w:rsid w:val="00273452"/>
    <w:rsid w:val="00287E93"/>
    <w:rsid w:val="00295CED"/>
    <w:rsid w:val="002A10F6"/>
    <w:rsid w:val="002A37B1"/>
    <w:rsid w:val="002A40C0"/>
    <w:rsid w:val="002A6FC2"/>
    <w:rsid w:val="002B5559"/>
    <w:rsid w:val="002B7B7D"/>
    <w:rsid w:val="002E617D"/>
    <w:rsid w:val="002F02F8"/>
    <w:rsid w:val="002F1CF2"/>
    <w:rsid w:val="002F20A6"/>
    <w:rsid w:val="002F35DF"/>
    <w:rsid w:val="003026F8"/>
    <w:rsid w:val="003049C4"/>
    <w:rsid w:val="00306D44"/>
    <w:rsid w:val="003172A2"/>
    <w:rsid w:val="00324E99"/>
    <w:rsid w:val="00325A09"/>
    <w:rsid w:val="0034601E"/>
    <w:rsid w:val="003612D7"/>
    <w:rsid w:val="00364686"/>
    <w:rsid w:val="00373147"/>
    <w:rsid w:val="00373E0E"/>
    <w:rsid w:val="00375FC1"/>
    <w:rsid w:val="003800E9"/>
    <w:rsid w:val="003A35E8"/>
    <w:rsid w:val="003A648C"/>
    <w:rsid w:val="003A6984"/>
    <w:rsid w:val="003D5A7A"/>
    <w:rsid w:val="003E08C2"/>
    <w:rsid w:val="004067F2"/>
    <w:rsid w:val="00407B0E"/>
    <w:rsid w:val="00414B31"/>
    <w:rsid w:val="0044277E"/>
    <w:rsid w:val="004447B7"/>
    <w:rsid w:val="0045349B"/>
    <w:rsid w:val="00457577"/>
    <w:rsid w:val="004A5135"/>
    <w:rsid w:val="004B7B45"/>
    <w:rsid w:val="004C46BC"/>
    <w:rsid w:val="004C6BCA"/>
    <w:rsid w:val="004D3B8D"/>
    <w:rsid w:val="004F0142"/>
    <w:rsid w:val="00504B50"/>
    <w:rsid w:val="0052697A"/>
    <w:rsid w:val="00532D23"/>
    <w:rsid w:val="0055121B"/>
    <w:rsid w:val="00563941"/>
    <w:rsid w:val="005810A1"/>
    <w:rsid w:val="00592556"/>
    <w:rsid w:val="005A41B2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21A5E"/>
    <w:rsid w:val="0062328D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84700"/>
    <w:rsid w:val="00695A98"/>
    <w:rsid w:val="006B0B0A"/>
    <w:rsid w:val="006B785B"/>
    <w:rsid w:val="006D0527"/>
    <w:rsid w:val="006D5E27"/>
    <w:rsid w:val="006E0D3B"/>
    <w:rsid w:val="0071296E"/>
    <w:rsid w:val="0072064A"/>
    <w:rsid w:val="0072290F"/>
    <w:rsid w:val="00741A43"/>
    <w:rsid w:val="00743CC7"/>
    <w:rsid w:val="00754403"/>
    <w:rsid w:val="00757E05"/>
    <w:rsid w:val="007728F3"/>
    <w:rsid w:val="00776DD1"/>
    <w:rsid w:val="00792541"/>
    <w:rsid w:val="00792AD7"/>
    <w:rsid w:val="007A08F4"/>
    <w:rsid w:val="007A464D"/>
    <w:rsid w:val="007C2C33"/>
    <w:rsid w:val="007D1C47"/>
    <w:rsid w:val="007E3A85"/>
    <w:rsid w:val="007F3ADB"/>
    <w:rsid w:val="00805985"/>
    <w:rsid w:val="0081361F"/>
    <w:rsid w:val="00831E0D"/>
    <w:rsid w:val="00835274"/>
    <w:rsid w:val="0084311B"/>
    <w:rsid w:val="00843D76"/>
    <w:rsid w:val="008533BE"/>
    <w:rsid w:val="00870A7B"/>
    <w:rsid w:val="00874D4F"/>
    <w:rsid w:val="0087661B"/>
    <w:rsid w:val="00881536"/>
    <w:rsid w:val="00881600"/>
    <w:rsid w:val="008B18B9"/>
    <w:rsid w:val="008D2AB0"/>
    <w:rsid w:val="008E6B19"/>
    <w:rsid w:val="009220FD"/>
    <w:rsid w:val="00925D44"/>
    <w:rsid w:val="00927B98"/>
    <w:rsid w:val="0094183D"/>
    <w:rsid w:val="00947DC4"/>
    <w:rsid w:val="0095252B"/>
    <w:rsid w:val="009723E7"/>
    <w:rsid w:val="009A345A"/>
    <w:rsid w:val="009A3467"/>
    <w:rsid w:val="009A4EE9"/>
    <w:rsid w:val="009B5CEE"/>
    <w:rsid w:val="009D2D35"/>
    <w:rsid w:val="009E6971"/>
    <w:rsid w:val="009F1E44"/>
    <w:rsid w:val="009F2E5C"/>
    <w:rsid w:val="00A03DA3"/>
    <w:rsid w:val="00A04D5F"/>
    <w:rsid w:val="00A14786"/>
    <w:rsid w:val="00A15E2A"/>
    <w:rsid w:val="00A4301A"/>
    <w:rsid w:val="00A47AD5"/>
    <w:rsid w:val="00A50AA0"/>
    <w:rsid w:val="00A50EC8"/>
    <w:rsid w:val="00A672C7"/>
    <w:rsid w:val="00A93AC1"/>
    <w:rsid w:val="00AA071D"/>
    <w:rsid w:val="00AA5345"/>
    <w:rsid w:val="00AB26B9"/>
    <w:rsid w:val="00AC4445"/>
    <w:rsid w:val="00AD06C3"/>
    <w:rsid w:val="00AD2ADD"/>
    <w:rsid w:val="00AD75CA"/>
    <w:rsid w:val="00AE0D26"/>
    <w:rsid w:val="00AE14A9"/>
    <w:rsid w:val="00B03471"/>
    <w:rsid w:val="00B0501C"/>
    <w:rsid w:val="00B138DB"/>
    <w:rsid w:val="00B27AFE"/>
    <w:rsid w:val="00B47307"/>
    <w:rsid w:val="00B5671D"/>
    <w:rsid w:val="00B67875"/>
    <w:rsid w:val="00B7361C"/>
    <w:rsid w:val="00B831B1"/>
    <w:rsid w:val="00B85DC3"/>
    <w:rsid w:val="00BA09DD"/>
    <w:rsid w:val="00BA1227"/>
    <w:rsid w:val="00BA2342"/>
    <w:rsid w:val="00BA5DB0"/>
    <w:rsid w:val="00BB6C33"/>
    <w:rsid w:val="00BE6BDF"/>
    <w:rsid w:val="00BF3ADC"/>
    <w:rsid w:val="00BF42D4"/>
    <w:rsid w:val="00BF4AE3"/>
    <w:rsid w:val="00C061F8"/>
    <w:rsid w:val="00C24B98"/>
    <w:rsid w:val="00C65305"/>
    <w:rsid w:val="00C7479A"/>
    <w:rsid w:val="00C758A9"/>
    <w:rsid w:val="00C9198C"/>
    <w:rsid w:val="00CA4D21"/>
    <w:rsid w:val="00CB43C0"/>
    <w:rsid w:val="00CE3CFC"/>
    <w:rsid w:val="00D069A2"/>
    <w:rsid w:val="00D215FA"/>
    <w:rsid w:val="00D22D80"/>
    <w:rsid w:val="00D2680D"/>
    <w:rsid w:val="00D57B3C"/>
    <w:rsid w:val="00D6511A"/>
    <w:rsid w:val="00D67183"/>
    <w:rsid w:val="00D71E82"/>
    <w:rsid w:val="00D82A95"/>
    <w:rsid w:val="00D91FAF"/>
    <w:rsid w:val="00DB1DCC"/>
    <w:rsid w:val="00DB3C84"/>
    <w:rsid w:val="00DC5611"/>
    <w:rsid w:val="00DD6C82"/>
    <w:rsid w:val="00E32141"/>
    <w:rsid w:val="00E43AE4"/>
    <w:rsid w:val="00E53CD7"/>
    <w:rsid w:val="00E5689E"/>
    <w:rsid w:val="00E60D80"/>
    <w:rsid w:val="00E725E8"/>
    <w:rsid w:val="00E81992"/>
    <w:rsid w:val="00E952E9"/>
    <w:rsid w:val="00EA12FC"/>
    <w:rsid w:val="00EA5919"/>
    <w:rsid w:val="00EB23BC"/>
    <w:rsid w:val="00EC05A1"/>
    <w:rsid w:val="00EC05DB"/>
    <w:rsid w:val="00EC2890"/>
    <w:rsid w:val="00EC4A0D"/>
    <w:rsid w:val="00ED3570"/>
    <w:rsid w:val="00EE2606"/>
    <w:rsid w:val="00EF4B11"/>
    <w:rsid w:val="00EF64EF"/>
    <w:rsid w:val="00EF7FF6"/>
    <w:rsid w:val="00F02651"/>
    <w:rsid w:val="00F04897"/>
    <w:rsid w:val="00F078D9"/>
    <w:rsid w:val="00F116AF"/>
    <w:rsid w:val="00F22075"/>
    <w:rsid w:val="00F24103"/>
    <w:rsid w:val="00F327F0"/>
    <w:rsid w:val="00F35847"/>
    <w:rsid w:val="00F36A4E"/>
    <w:rsid w:val="00F40855"/>
    <w:rsid w:val="00F50A88"/>
    <w:rsid w:val="00F61CF0"/>
    <w:rsid w:val="00F6401F"/>
    <w:rsid w:val="00F71815"/>
    <w:rsid w:val="00F81882"/>
    <w:rsid w:val="00F81C3C"/>
    <w:rsid w:val="00F864D1"/>
    <w:rsid w:val="00F932CA"/>
    <w:rsid w:val="00F933F7"/>
    <w:rsid w:val="00F96B35"/>
    <w:rsid w:val="00FC0BB0"/>
    <w:rsid w:val="00FC2C66"/>
    <w:rsid w:val="00FE2B07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BAA2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32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75.bin"/><Relationship Id="rId170" Type="http://schemas.openxmlformats.org/officeDocument/2006/relationships/oleObject" Target="embeddings/oleObject87.bin"/><Relationship Id="rId226" Type="http://schemas.openxmlformats.org/officeDocument/2006/relationships/image" Target="media/image100.wmf"/><Relationship Id="rId268" Type="http://schemas.openxmlformats.org/officeDocument/2006/relationships/oleObject" Target="embeddings/oleObject144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47.wmf"/><Relationship Id="rId5" Type="http://schemas.openxmlformats.org/officeDocument/2006/relationships/footnotes" Target="footnotes.xml"/><Relationship Id="rId181" Type="http://schemas.openxmlformats.org/officeDocument/2006/relationships/image" Target="media/image82.wmf"/><Relationship Id="rId237" Type="http://schemas.openxmlformats.org/officeDocument/2006/relationships/image" Target="media/image104.wmf"/><Relationship Id="rId279" Type="http://schemas.openxmlformats.org/officeDocument/2006/relationships/image" Target="media/image123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48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70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14.bin"/><Relationship Id="rId259" Type="http://schemas.openxmlformats.org/officeDocument/2006/relationships/image" Target="media/image11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19.wmf"/><Relationship Id="rId326" Type="http://schemas.openxmlformats.org/officeDocument/2006/relationships/oleObject" Target="embeddings/oleObject177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22.bin"/><Relationship Id="rId281" Type="http://schemas.openxmlformats.org/officeDocument/2006/relationships/image" Target="media/image124.wmf"/><Relationship Id="rId337" Type="http://schemas.openxmlformats.org/officeDocument/2006/relationships/image" Target="media/image148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83" Type="http://schemas.openxmlformats.org/officeDocument/2006/relationships/image" Target="media/image83.wmf"/><Relationship Id="rId239" Type="http://schemas.openxmlformats.org/officeDocument/2006/relationships/image" Target="media/image105.wmf"/><Relationship Id="rId250" Type="http://schemas.openxmlformats.org/officeDocument/2006/relationships/oleObject" Target="embeddings/oleObject134.bin"/><Relationship Id="rId292" Type="http://schemas.openxmlformats.org/officeDocument/2006/relationships/image" Target="media/image129.wmf"/><Relationship Id="rId306" Type="http://schemas.openxmlformats.org/officeDocument/2006/relationships/image" Target="media/image135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52" Type="http://schemas.openxmlformats.org/officeDocument/2006/relationships/oleObject" Target="embeddings/oleObject76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40" Type="http://schemas.openxmlformats.org/officeDocument/2006/relationships/oleObject" Target="embeddings/oleObject129.bin"/><Relationship Id="rId261" Type="http://schemas.openxmlformats.org/officeDocument/2006/relationships/image" Target="media/image11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52.bin"/><Relationship Id="rId317" Type="http://schemas.openxmlformats.org/officeDocument/2006/relationships/oleObject" Target="embeddings/oleObject171.bin"/><Relationship Id="rId338" Type="http://schemas.openxmlformats.org/officeDocument/2006/relationships/oleObject" Target="embeddings/oleObject184.bin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5.bin"/><Relationship Id="rId230" Type="http://schemas.openxmlformats.org/officeDocument/2006/relationships/image" Target="media/image101.wmf"/><Relationship Id="rId251" Type="http://schemas.openxmlformats.org/officeDocument/2006/relationships/oleObject" Target="embeddings/oleObject135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0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6.bin"/><Relationship Id="rId328" Type="http://schemas.openxmlformats.org/officeDocument/2006/relationships/image" Target="media/image14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1.wmf"/><Relationship Id="rId174" Type="http://schemas.openxmlformats.org/officeDocument/2006/relationships/image" Target="media/image79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220" Type="http://schemas.openxmlformats.org/officeDocument/2006/relationships/oleObject" Target="embeddings/oleObject116.bin"/><Relationship Id="rId241" Type="http://schemas.openxmlformats.org/officeDocument/2006/relationships/image" Target="media/image10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1.bin"/><Relationship Id="rId283" Type="http://schemas.openxmlformats.org/officeDocument/2006/relationships/image" Target="media/image125.wmf"/><Relationship Id="rId318" Type="http://schemas.openxmlformats.org/officeDocument/2006/relationships/oleObject" Target="embeddings/oleObject172.bin"/><Relationship Id="rId339" Type="http://schemas.openxmlformats.org/officeDocument/2006/relationships/image" Target="media/image149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4.bin"/><Relationship Id="rId252" Type="http://schemas.openxmlformats.org/officeDocument/2006/relationships/image" Target="media/image111.wmf"/><Relationship Id="rId273" Type="http://schemas.openxmlformats.org/officeDocument/2006/relationships/oleObject" Target="embeddings/oleObject147.bin"/><Relationship Id="rId294" Type="http://schemas.openxmlformats.org/officeDocument/2006/relationships/oleObject" Target="embeddings/oleObject159.bin"/><Relationship Id="rId308" Type="http://schemas.openxmlformats.org/officeDocument/2006/relationships/image" Target="media/image136.wmf"/><Relationship Id="rId329" Type="http://schemas.openxmlformats.org/officeDocument/2006/relationships/oleObject" Target="embeddings/oleObject17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85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3.bin"/><Relationship Id="rId319" Type="http://schemas.openxmlformats.org/officeDocument/2006/relationships/image" Target="media/image141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45.wmf"/><Relationship Id="rId90" Type="http://schemas.openxmlformats.org/officeDocument/2006/relationships/image" Target="media/image42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5.bin"/><Relationship Id="rId253" Type="http://schemas.openxmlformats.org/officeDocument/2006/relationships/oleObject" Target="embeddings/oleObject136.bin"/><Relationship Id="rId274" Type="http://schemas.openxmlformats.org/officeDocument/2006/relationships/image" Target="media/image121.wmf"/><Relationship Id="rId295" Type="http://schemas.openxmlformats.org/officeDocument/2006/relationships/image" Target="media/image130.wmf"/><Relationship Id="rId309" Type="http://schemas.openxmlformats.org/officeDocument/2006/relationships/oleObject" Target="embeddings/oleObject167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73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image" Target="media/image80.wmf"/><Relationship Id="rId197" Type="http://schemas.openxmlformats.org/officeDocument/2006/relationships/oleObject" Target="embeddings/oleObject102.bin"/><Relationship Id="rId341" Type="http://schemas.openxmlformats.org/officeDocument/2006/relationships/header" Target="header1.xml"/><Relationship Id="rId201" Type="http://schemas.openxmlformats.org/officeDocument/2006/relationships/oleObject" Target="embeddings/oleObject104.bin"/><Relationship Id="rId222" Type="http://schemas.openxmlformats.org/officeDocument/2006/relationships/image" Target="media/image99.wmf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2.bin"/><Relationship Id="rId285" Type="http://schemas.openxmlformats.org/officeDocument/2006/relationships/image" Target="media/image126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3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5.wmf"/><Relationship Id="rId331" Type="http://schemas.openxmlformats.org/officeDocument/2006/relationships/oleObject" Target="embeddings/oleObject180.bin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image" Target="media/image102.wmf"/><Relationship Id="rId254" Type="http://schemas.openxmlformats.org/officeDocument/2006/relationships/image" Target="media/image112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8.bin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321" Type="http://schemas.openxmlformats.org/officeDocument/2006/relationships/image" Target="media/image142.wmf"/><Relationship Id="rId342" Type="http://schemas.openxmlformats.org/officeDocument/2006/relationships/footer" Target="footer1.xml"/><Relationship Id="rId202" Type="http://schemas.openxmlformats.org/officeDocument/2006/relationships/image" Target="media/image92.wmf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3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8.bin"/><Relationship Id="rId332" Type="http://schemas.openxmlformats.org/officeDocument/2006/relationships/image" Target="media/image146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7.bin"/><Relationship Id="rId276" Type="http://schemas.openxmlformats.org/officeDocument/2006/relationships/image" Target="media/image122.wmf"/><Relationship Id="rId297" Type="http://schemas.openxmlformats.org/officeDocument/2006/relationships/image" Target="media/image131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1.wmf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4.bin"/><Relationship Id="rId343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9.bin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3.bin"/><Relationship Id="rId287" Type="http://schemas.openxmlformats.org/officeDocument/2006/relationships/oleObject" Target="embeddings/oleObject155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6.bin"/><Relationship Id="rId312" Type="http://schemas.openxmlformats.org/officeDocument/2006/relationships/image" Target="media/image138.wmf"/><Relationship Id="rId333" Type="http://schemas.openxmlformats.org/officeDocument/2006/relationships/oleObject" Target="embeddings/oleObject18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image" Target="media/image103.wmf"/><Relationship Id="rId256" Type="http://schemas.openxmlformats.org/officeDocument/2006/relationships/image" Target="media/image113.wmf"/><Relationship Id="rId277" Type="http://schemas.openxmlformats.org/officeDocument/2006/relationships/oleObject" Target="embeddings/oleObject149.bin"/><Relationship Id="rId298" Type="http://schemas.openxmlformats.org/officeDocument/2006/relationships/oleObject" Target="embeddings/oleObject16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63.bin"/><Relationship Id="rId323" Type="http://schemas.openxmlformats.org/officeDocument/2006/relationships/image" Target="media/image143.wmf"/><Relationship Id="rId344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2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3.wmf"/><Relationship Id="rId225" Type="http://schemas.openxmlformats.org/officeDocument/2006/relationships/oleObject" Target="embeddings/oleObject120.bin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8.wmf"/><Relationship Id="rId288" Type="http://schemas.openxmlformats.org/officeDocument/2006/relationships/image" Target="media/image12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169" Type="http://schemas.openxmlformats.org/officeDocument/2006/relationships/image" Target="media/image77.wmf"/><Relationship Id="rId334" Type="http://schemas.openxmlformats.org/officeDocument/2006/relationships/oleObject" Target="embeddings/oleObject18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50.bin"/><Relationship Id="rId303" Type="http://schemas.openxmlformats.org/officeDocument/2006/relationships/image" Target="media/image134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image" Target="media/image109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5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39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113.bin"/><Relationship Id="rId258" Type="http://schemas.openxmlformats.org/officeDocument/2006/relationships/oleObject" Target="embeddings/oleObject13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76.bin"/><Relationship Id="rId171" Type="http://schemas.openxmlformats.org/officeDocument/2006/relationships/image" Target="media/image78.wmf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4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83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4.bin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5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0.bin"/><Relationship Id="rId316" Type="http://schemas.openxmlformats.org/officeDocument/2006/relationships/image" Target="media/image140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62" Type="http://schemas.openxmlformats.org/officeDocument/2006/relationships/oleObject" Target="embeddings/oleObject82.bin"/><Relationship Id="rId218" Type="http://schemas.openxmlformats.org/officeDocument/2006/relationships/image" Target="media/image98.wmf"/><Relationship Id="rId271" Type="http://schemas.openxmlformats.org/officeDocument/2006/relationships/oleObject" Target="embeddings/oleObject146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8.bin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054</Words>
  <Characters>6014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7-15T08:26:00Z</dcterms:created>
  <dcterms:modified xsi:type="dcterms:W3CDTF">2023-07-27T03:06:00Z</dcterms:modified>
</cp:coreProperties>
</file>